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81" r:id="rId3"/>
    <p:sldId id="310" r:id="rId4"/>
    <p:sldId id="317" r:id="rId5"/>
    <p:sldId id="284" r:id="rId6"/>
    <p:sldId id="320" r:id="rId7"/>
    <p:sldId id="321" r:id="rId8"/>
    <p:sldId id="286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313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5" r:id="rId26"/>
    <p:sldId id="306" r:id="rId27"/>
    <p:sldId id="307" r:id="rId28"/>
    <p:sldId id="319" r:id="rId29"/>
    <p:sldId id="308" r:id="rId30"/>
    <p:sldId id="309" r:id="rId31"/>
    <p:sldId id="311" r:id="rId32"/>
    <p:sldId id="314" r:id="rId33"/>
    <p:sldId id="315" r:id="rId34"/>
    <p:sldId id="312" r:id="rId35"/>
    <p:sldId id="316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820D"/>
    <a:srgbClr val="F5770F"/>
    <a:srgbClr val="0000FF"/>
    <a:srgbClr val="339933"/>
    <a:srgbClr val="006600"/>
    <a:srgbClr val="C54646"/>
    <a:srgbClr val="00CC00"/>
    <a:srgbClr val="89CC40"/>
    <a:srgbClr val="D1E1FF"/>
    <a:srgbClr val="AB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3305" autoAdjust="0"/>
  </p:normalViewPr>
  <p:slideViewPr>
    <p:cSldViewPr>
      <p:cViewPr varScale="1">
        <p:scale>
          <a:sx n="123" d="100"/>
          <a:sy n="123" d="100"/>
        </p:scale>
        <p:origin x="185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D5AE2771-EC03-4720-9B92-5EC66AF530C3}"/>
    <pc:docChg chg="custSel modSld">
      <pc:chgData name="JJ HU" userId="f9cbafaa3520ff22" providerId="LiveId" clId="{D5AE2771-EC03-4720-9B92-5EC66AF530C3}" dt="2025-02-23T22:53:20.542" v="7" actId="1036"/>
      <pc:docMkLst>
        <pc:docMk/>
      </pc:docMkLst>
      <pc:sldChg chg="addSp delSp modSp mod">
        <pc:chgData name="JJ HU" userId="f9cbafaa3520ff22" providerId="LiveId" clId="{D5AE2771-EC03-4720-9B92-5EC66AF530C3}" dt="2025-02-23T22:53:20.542" v="7" actId="1036"/>
        <pc:sldMkLst>
          <pc:docMk/>
          <pc:sldMk cId="2662609157" sldId="314"/>
        </pc:sldMkLst>
        <pc:spChg chg="del">
          <ac:chgData name="JJ HU" userId="f9cbafaa3520ff22" providerId="LiveId" clId="{D5AE2771-EC03-4720-9B92-5EC66AF530C3}" dt="2025-02-23T22:52:56.640" v="0" actId="478"/>
          <ac:spMkLst>
            <pc:docMk/>
            <pc:sldMk cId="2662609157" sldId="314"/>
            <ac:spMk id="5" creationId="{00000000-0000-0000-0000-000000000000}"/>
          </ac:spMkLst>
        </pc:spChg>
        <pc:picChg chg="add mod">
          <ac:chgData name="JJ HU" userId="f9cbafaa3520ff22" providerId="LiveId" clId="{D5AE2771-EC03-4720-9B92-5EC66AF530C3}" dt="2025-02-23T22:53:20.542" v="7" actId="1036"/>
          <ac:picMkLst>
            <pc:docMk/>
            <pc:sldMk cId="2662609157" sldId="314"/>
            <ac:picMk id="4" creationId="{5BDC04EC-6DD8-4241-B29A-85C8777FE4F3}"/>
          </ac:picMkLst>
        </pc:picChg>
        <pc:picChg chg="del">
          <ac:chgData name="JJ HU" userId="f9cbafaa3520ff22" providerId="LiveId" clId="{D5AE2771-EC03-4720-9B92-5EC66AF530C3}" dt="2025-02-23T22:52:56.640" v="0" actId="478"/>
          <ac:picMkLst>
            <pc:docMk/>
            <pc:sldMk cId="2662609157" sldId="314"/>
            <ac:picMk id="7" creationId="{00000000-0000-0000-0000-000000000000}"/>
          </ac:picMkLst>
        </pc:picChg>
      </pc:sldChg>
    </pc:docChg>
  </pc:docChgLst>
  <pc:docChgLst>
    <pc:chgData userId="f9cbafaa3520ff22" providerId="LiveId" clId="{F7379891-EB95-4962-AEC8-D9A5E9D0F413}"/>
    <pc:docChg chg="undo custSel addSld delSld modSld">
      <pc:chgData name="" userId="f9cbafaa3520ff22" providerId="LiveId" clId="{F7379891-EB95-4962-AEC8-D9A5E9D0F413}" dt="2021-03-17T02:31:33.517" v="99" actId="1036"/>
      <pc:docMkLst>
        <pc:docMk/>
      </pc:docMkLst>
      <pc:sldChg chg="addSp delSp modSp add">
        <pc:chgData name="" userId="f9cbafaa3520ff22" providerId="LiveId" clId="{F7379891-EB95-4962-AEC8-D9A5E9D0F413}" dt="2021-03-14T19:57:04.229" v="67" actId="1037"/>
        <pc:sldMkLst>
          <pc:docMk/>
          <pc:sldMk cId="124812994" sldId="318"/>
        </pc:sldMkLst>
        <pc:spChg chg="add mod">
          <ac:chgData name="" userId="f9cbafaa3520ff22" providerId="LiveId" clId="{F7379891-EB95-4962-AEC8-D9A5E9D0F413}" dt="2021-03-14T19:57:04.229" v="67" actId="1037"/>
          <ac:spMkLst>
            <pc:docMk/>
            <pc:sldMk cId="124812994" sldId="318"/>
            <ac:spMk id="3" creationId="{316E8816-0DB7-4DB6-BE10-4FEABE65C6CF}"/>
          </ac:spMkLst>
        </pc:spChg>
        <pc:spChg chg="add del">
          <ac:chgData name="" userId="f9cbafaa3520ff22" providerId="LiveId" clId="{F7379891-EB95-4962-AEC8-D9A5E9D0F413}" dt="2021-03-14T19:56:04.244" v="47"/>
          <ac:spMkLst>
            <pc:docMk/>
            <pc:sldMk cId="124812994" sldId="318"/>
            <ac:spMk id="4" creationId="{9E7CC283-B571-40AC-BFE8-5B223C3428E3}"/>
          </ac:spMkLst>
        </pc:spChg>
        <pc:spChg chg="add mod">
          <ac:chgData name="" userId="f9cbafaa3520ff22" providerId="LiveId" clId="{F7379891-EB95-4962-AEC8-D9A5E9D0F413}" dt="2021-03-14T19:57:04.229" v="67" actId="1037"/>
          <ac:spMkLst>
            <pc:docMk/>
            <pc:sldMk cId="124812994" sldId="318"/>
            <ac:spMk id="5" creationId="{EF12D1EC-AF0A-4575-98B9-FE8AF15C5C34}"/>
          </ac:spMkLst>
        </pc:spChg>
        <pc:picChg chg="add mod">
          <ac:chgData name="" userId="f9cbafaa3520ff22" providerId="LiveId" clId="{F7379891-EB95-4962-AEC8-D9A5E9D0F413}" dt="2021-03-14T19:57:04.229" v="67" actId="1037"/>
          <ac:picMkLst>
            <pc:docMk/>
            <pc:sldMk cId="124812994" sldId="318"/>
            <ac:picMk id="25602" creationId="{12A836C4-7536-4975-B7A1-DABB36C691A1}"/>
          </ac:picMkLst>
        </pc:picChg>
      </pc:sldChg>
      <pc:sldChg chg="addSp delSp modSp add">
        <pc:chgData name="" userId="f9cbafaa3520ff22" providerId="LiveId" clId="{F7379891-EB95-4962-AEC8-D9A5E9D0F413}" dt="2021-03-17T02:31:33.517" v="99" actId="1036"/>
        <pc:sldMkLst>
          <pc:docMk/>
          <pc:sldMk cId="2943850406" sldId="319"/>
        </pc:sldMkLst>
        <pc:spChg chg="del">
          <ac:chgData name="" userId="f9cbafaa3520ff22" providerId="LiveId" clId="{F7379891-EB95-4962-AEC8-D9A5E9D0F413}" dt="2021-03-17T02:29:21.049" v="69" actId="478"/>
          <ac:spMkLst>
            <pc:docMk/>
            <pc:sldMk cId="2943850406" sldId="319"/>
            <ac:spMk id="11" creationId="{00000000-0000-0000-0000-000000000000}"/>
          </ac:spMkLst>
        </pc:spChg>
        <pc:graphicFrameChg chg="del">
          <ac:chgData name="" userId="f9cbafaa3520ff22" providerId="LiveId" clId="{F7379891-EB95-4962-AEC8-D9A5E9D0F413}" dt="2021-03-17T02:29:21.049" v="69" actId="478"/>
          <ac:graphicFrameMkLst>
            <pc:docMk/>
            <pc:sldMk cId="2943850406" sldId="319"/>
            <ac:graphicFrameMk id="7" creationId="{00000000-0000-0000-0000-000000000000}"/>
          </ac:graphicFrameMkLst>
        </pc:graphicFrameChg>
        <pc:graphicFrameChg chg="del">
          <ac:chgData name="" userId="f9cbafaa3520ff22" providerId="LiveId" clId="{F7379891-EB95-4962-AEC8-D9A5E9D0F413}" dt="2021-03-17T02:31:23.188" v="94" actId="478"/>
          <ac:graphicFrameMkLst>
            <pc:docMk/>
            <pc:sldMk cId="2943850406" sldId="319"/>
            <ac:graphicFrameMk id="10" creationId="{00000000-0000-0000-0000-000000000000}"/>
          </ac:graphicFrameMkLst>
        </pc:graphicFrameChg>
        <pc:graphicFrameChg chg="del">
          <ac:chgData name="" userId="f9cbafaa3520ff22" providerId="LiveId" clId="{F7379891-EB95-4962-AEC8-D9A5E9D0F413}" dt="2021-03-17T02:29:21.049" v="69" actId="478"/>
          <ac:graphicFrameMkLst>
            <pc:docMk/>
            <pc:sldMk cId="2943850406" sldId="319"/>
            <ac:graphicFrameMk id="12" creationId="{00000000-0000-0000-0000-000000000000}"/>
          </ac:graphicFrameMkLst>
        </pc:graphicFrameChg>
        <pc:graphicFrameChg chg="add mod ord">
          <ac:chgData name="" userId="f9cbafaa3520ff22" providerId="LiveId" clId="{F7379891-EB95-4962-AEC8-D9A5E9D0F413}" dt="2021-03-17T02:31:21.043" v="93" actId="167"/>
          <ac:graphicFrameMkLst>
            <pc:docMk/>
            <pc:sldMk cId="2943850406" sldId="319"/>
            <ac:graphicFrameMk id="13" creationId="{302B2EC2-C7DC-472F-9B18-2BF72BBBC708}"/>
          </ac:graphicFrameMkLst>
        </pc:graphicFrameChg>
        <pc:picChg chg="del">
          <ac:chgData name="" userId="f9cbafaa3520ff22" providerId="LiveId" clId="{F7379891-EB95-4962-AEC8-D9A5E9D0F413}" dt="2021-03-17T02:29:21.049" v="69" actId="478"/>
          <ac:picMkLst>
            <pc:docMk/>
            <pc:sldMk cId="2943850406" sldId="319"/>
            <ac:picMk id="6" creationId="{00000000-0000-0000-0000-000000000000}"/>
          </ac:picMkLst>
        </pc:picChg>
        <pc:picChg chg="add mod">
          <ac:chgData name="" userId="f9cbafaa3520ff22" providerId="LiveId" clId="{F7379891-EB95-4962-AEC8-D9A5E9D0F413}" dt="2021-03-17T02:31:33.517" v="99" actId="1036"/>
          <ac:picMkLst>
            <pc:docMk/>
            <pc:sldMk cId="2943850406" sldId="319"/>
            <ac:picMk id="8" creationId="{7F93218B-7825-40D4-854E-8ACB504AB06B}"/>
          </ac:picMkLst>
        </pc:picChg>
      </pc:sldChg>
    </pc:docChg>
  </pc:docChgLst>
  <pc:docChgLst>
    <pc:chgData name="JJ HU" userId="f9cbafaa3520ff22" providerId="LiveId" clId="{A6BA2FFC-92CC-4E9A-9FE3-67B8F452755F}"/>
    <pc:docChg chg="addSld delSld modSld">
      <pc:chgData name="JJ HU" userId="f9cbafaa3520ff22" providerId="LiveId" clId="{A6BA2FFC-92CC-4E9A-9FE3-67B8F452755F}" dt="2024-02-29T18:58:33.472" v="3" actId="47"/>
      <pc:docMkLst>
        <pc:docMk/>
      </pc:docMkLst>
      <pc:sldChg chg="del">
        <pc:chgData name="JJ HU" userId="f9cbafaa3520ff22" providerId="LiveId" clId="{A6BA2FFC-92CC-4E9A-9FE3-67B8F452755F}" dt="2024-02-29T18:58:33.472" v="3" actId="47"/>
        <pc:sldMkLst>
          <pc:docMk/>
          <pc:sldMk cId="3889198019" sldId="296"/>
        </pc:sldMkLst>
      </pc:sldChg>
      <pc:sldChg chg="del">
        <pc:chgData name="JJ HU" userId="f9cbafaa3520ff22" providerId="LiveId" clId="{A6BA2FFC-92CC-4E9A-9FE3-67B8F452755F}" dt="2024-02-28T02:41:23.616" v="2" actId="47"/>
        <pc:sldMkLst>
          <pc:docMk/>
          <pc:sldMk cId="3491688691" sldId="304"/>
        </pc:sldMkLst>
      </pc:sldChg>
      <pc:sldChg chg="del">
        <pc:chgData name="JJ HU" userId="f9cbafaa3520ff22" providerId="LiveId" clId="{A6BA2FFC-92CC-4E9A-9FE3-67B8F452755F}" dt="2024-02-26T20:44:14.960" v="0" actId="47"/>
        <pc:sldMkLst>
          <pc:docMk/>
          <pc:sldMk cId="124812994" sldId="318"/>
        </pc:sldMkLst>
      </pc:sldChg>
      <pc:sldChg chg="add">
        <pc:chgData name="JJ HU" userId="f9cbafaa3520ff22" providerId="LiveId" clId="{A6BA2FFC-92CC-4E9A-9FE3-67B8F452755F}" dt="2024-02-28T02:40:46.283" v="1"/>
        <pc:sldMkLst>
          <pc:docMk/>
          <pc:sldMk cId="380458853" sldId="320"/>
        </pc:sldMkLst>
      </pc:sldChg>
      <pc:sldChg chg="add">
        <pc:chgData name="JJ HU" userId="f9cbafaa3520ff22" providerId="LiveId" clId="{A6BA2FFC-92CC-4E9A-9FE3-67B8F452755F}" dt="2024-02-28T02:40:46.283" v="1"/>
        <pc:sldMkLst>
          <pc:docMk/>
          <pc:sldMk cId="896570749" sldId="32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01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041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445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Tool’s equation,</a:t>
            </a:r>
            <a:r>
              <a:rPr lang="en-US" baseline="0" dirty="0"/>
              <a:t> the first equation reduces to the free volume relaxation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236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in general the</a:t>
            </a:r>
            <a:r>
              <a:rPr lang="en-US" baseline="0" dirty="0"/>
              <a:t> relaxation time depends on </a:t>
            </a:r>
            <a:r>
              <a:rPr lang="en-US" baseline="0" dirty="0" err="1"/>
              <a:t>Tf</a:t>
            </a:r>
            <a:r>
              <a:rPr lang="en-US" baseline="0" dirty="0"/>
              <a:t> (in addition to its apparent dependence on T) as well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014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57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39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429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 to Appendix</a:t>
            </a:r>
            <a:r>
              <a:rPr lang="en-US" baseline="0" dirty="0"/>
              <a:t> I in </a:t>
            </a:r>
            <a:r>
              <a:rPr lang="en-US" baseline="0" dirty="0" err="1"/>
              <a:t>Vashneya’s</a:t>
            </a:r>
            <a:r>
              <a:rPr lang="en-US" baseline="0" dirty="0"/>
              <a:t> book for a more rigorous treatment involving the concepts of dilatational and </a:t>
            </a:r>
            <a:r>
              <a:rPr lang="en-US" baseline="0" dirty="0" err="1"/>
              <a:t>deviatoric</a:t>
            </a:r>
            <a:r>
              <a:rPr lang="en-US" baseline="0" dirty="0"/>
              <a:t>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85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nergy loss </a:t>
            </a:r>
            <a:r>
              <a:rPr lang="en-US"/>
              <a:t>per cycle</a:t>
            </a:r>
            <a:r>
              <a:rPr lang="en-US" dirty="0"/>
              <a:t>: loss</a:t>
            </a:r>
            <a:r>
              <a:rPr lang="en-US" baseline="0" dirty="0"/>
              <a:t> tangent; energy loss per unit time: 1/tau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452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beta &lt; 1, the stretched exponential</a:t>
            </a:r>
            <a:r>
              <a:rPr lang="en-US" baseline="0" dirty="0"/>
              <a:t> can be written as a sum of exponentials with different decay time sca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0532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20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475DBAE-000B-423A-AD0D-1C4909482930}" type="datetime1">
              <a:rPr lang="en-US" smtClean="0"/>
              <a:t>2/23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1828A6E-A229-4673-A5C0-44FD46527F23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6A9848-7835-4FAF-8813-866F4960F6DD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1F014D2-4399-4CAB-8BAB-7BF7CE2FBB43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786A445-459A-49C4-B467-C4E3F42141DA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9E7DB59-DB49-41B0-8863-B668175AC965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16B07A-444B-4410-824A-09248C168CD9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277E1B4-EEB9-424E-848D-256E4AD3C5ED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4A1FDD-007C-43A1-8BF2-5605149A4394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97D3E04-989C-4BEE-AB17-BBECB569E0CD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44EE097-D771-467F-B508-B3018E319502}" type="datetime1">
              <a:rPr lang="en-US" smtClean="0"/>
              <a:t>2/23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C665DD4-C708-4EE1-99FB-7E35B708F556}" type="datetime1">
              <a:rPr lang="en-US" smtClean="0"/>
              <a:t>2/23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2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5" Type="http://schemas.openxmlformats.org/officeDocument/2006/relationships/image" Target="../media/image2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7.png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wmf"/><Relationship Id="rId1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0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9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4.png"/><Relationship Id="rId7" Type="http://schemas.openxmlformats.org/officeDocument/2006/relationships/image" Target="../media/image86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ytimes.com/2008/07/29/science/29glass.html?pagewanted=all&amp;_r=0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gif"/><Relationship Id="rId3" Type="http://schemas.openxmlformats.org/officeDocument/2006/relationships/oleObject" Target="../embeddings/oleObject99.bin"/><Relationship Id="rId7" Type="http://schemas.openxmlformats.org/officeDocument/2006/relationships/hyperlink" Target="http://www.lehigh.edu/imi/teched/Relax2010/Lecture15_loucks.pdf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7.bin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/>
            </a:br>
            <a:br>
              <a:rPr lang="en-US" sz="2400"/>
            </a:br>
            <a:r>
              <a:rPr lang="en-US" sz="2400"/>
              <a:t>7: </a:t>
            </a:r>
            <a:r>
              <a:rPr lang="en-US" sz="2400" dirty="0"/>
              <a:t>Viscoelasticity and Relaxation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Serial connection of a </a:t>
            </a:r>
            <a:r>
              <a:rPr lang="en-US" sz="2000" dirty="0" err="1"/>
              <a:t>Hookean</a:t>
            </a:r>
            <a:r>
              <a:rPr lang="en-US" sz="2000" dirty="0"/>
              <a:t> spring and a Newtonian dashpot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ain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72595"/>
              </p:ext>
            </p:extLst>
          </p:nvPr>
        </p:nvGraphicFramePr>
        <p:xfrm>
          <a:off x="2399278" y="3760504"/>
          <a:ext cx="1528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78" y="3760504"/>
                        <a:ext cx="15287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40438"/>
              </p:ext>
            </p:extLst>
          </p:nvPr>
        </p:nvGraphicFramePr>
        <p:xfrm>
          <a:off x="2389393" y="4215654"/>
          <a:ext cx="13557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393" y="4215654"/>
                        <a:ext cx="13557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32893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07228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954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15064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75516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Constant stress (creep)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Constant strain (stress relaxation)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44498"/>
              </p:ext>
            </p:extLst>
          </p:nvPr>
        </p:nvGraphicFramePr>
        <p:xfrm>
          <a:off x="3667125" y="3284538"/>
          <a:ext cx="3724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53800" progId="Equation.DSMT4">
                  <p:embed/>
                </p:oleObj>
              </mc:Choice>
              <mc:Fallback>
                <p:oleObj name="Equation" r:id="rId6" imgW="191736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284538"/>
                        <a:ext cx="3724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19817"/>
              </p:ext>
            </p:extLst>
          </p:nvPr>
        </p:nvGraphicFramePr>
        <p:xfrm>
          <a:off x="841096" y="3784527"/>
          <a:ext cx="27130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19040" progId="Equation.DSMT4">
                  <p:embed/>
                </p:oleObj>
              </mc:Choice>
              <mc:Fallback>
                <p:oleObj name="Equation" r:id="rId8" imgW="139680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96" y="3784527"/>
                        <a:ext cx="271303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08098"/>
              </p:ext>
            </p:extLst>
          </p:nvPr>
        </p:nvGraphicFramePr>
        <p:xfrm>
          <a:off x="4841059" y="4651375"/>
          <a:ext cx="3551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53800" progId="Equation.DSMT4">
                  <p:embed/>
                </p:oleObj>
              </mc:Choice>
              <mc:Fallback>
                <p:oleObj name="Equation" r:id="rId10" imgW="182880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059" y="4651375"/>
                        <a:ext cx="35512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61232"/>
              </p:ext>
            </p:extLst>
          </p:nvPr>
        </p:nvGraphicFramePr>
        <p:xfrm>
          <a:off x="3200400" y="5233558"/>
          <a:ext cx="2635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57200" progId="Equation.DSMT4">
                  <p:embed/>
                </p:oleObj>
              </mc:Choice>
              <mc:Fallback>
                <p:oleObj name="Equation" r:id="rId12" imgW="1358640" imgH="457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33558"/>
                        <a:ext cx="26352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69013"/>
              </p:ext>
            </p:extLst>
          </p:nvPr>
        </p:nvGraphicFramePr>
        <p:xfrm>
          <a:off x="841096" y="5256127"/>
          <a:ext cx="20208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31640" progId="Equation.DSMT4">
                  <p:embed/>
                </p:oleObj>
              </mc:Choice>
              <mc:Fallback>
                <p:oleObj name="Equation" r:id="rId14" imgW="1041120" imgH="431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96" y="5256127"/>
                        <a:ext cx="20208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3346"/>
              </p:ext>
            </p:extLst>
          </p:nvPr>
        </p:nvGraphicFramePr>
        <p:xfrm>
          <a:off x="6196914" y="5256127"/>
          <a:ext cx="787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393480" progId="Equation.DSMT4">
                  <p:embed/>
                </p:oleObj>
              </mc:Choice>
              <mc:Fallback>
                <p:oleObj name="Equation" r:id="rId16" imgW="40608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914" y="5256127"/>
                        <a:ext cx="7874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143064" y="5309540"/>
            <a:ext cx="126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laxation tim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274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35348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98250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Oscillatory strain: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33963"/>
              </p:ext>
            </p:extLst>
          </p:nvPr>
        </p:nvGraphicFramePr>
        <p:xfrm>
          <a:off x="849133" y="3747354"/>
          <a:ext cx="3032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33" y="3747354"/>
                        <a:ext cx="30321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78757"/>
              </p:ext>
            </p:extLst>
          </p:nvPr>
        </p:nvGraphicFramePr>
        <p:xfrm>
          <a:off x="832657" y="4343400"/>
          <a:ext cx="20240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19040" progId="Equation.DSMT4">
                  <p:embed/>
                </p:oleObj>
              </mc:Choice>
              <mc:Fallback>
                <p:oleObj name="Equation" r:id="rId9" imgW="1041120" imgH="419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57" y="4343400"/>
                        <a:ext cx="20240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52182"/>
              </p:ext>
            </p:extLst>
          </p:nvPr>
        </p:nvGraphicFramePr>
        <p:xfrm>
          <a:off x="832657" y="5266471"/>
          <a:ext cx="2073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57" y="5266471"/>
                        <a:ext cx="20732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421" y="3352236"/>
            <a:ext cx="4015617" cy="30171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929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oigt-Kelvin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26732" y="2238102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128524" y="3307593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069654" y="1608438"/>
            <a:ext cx="4464746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Parallel connection of a </a:t>
            </a:r>
            <a:r>
              <a:rPr lang="en-US" sz="2000" dirty="0" err="1"/>
              <a:t>Hookean</a:t>
            </a:r>
            <a:r>
              <a:rPr lang="en-US" sz="2000" dirty="0"/>
              <a:t> spring and a Newtonian dashpot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ain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Constant strain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Constant stress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1151"/>
              </p:ext>
            </p:extLst>
          </p:nvPr>
        </p:nvGraphicFramePr>
        <p:xfrm>
          <a:off x="1572659" y="1694220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659" y="1694220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98697"/>
              </p:ext>
            </p:extLst>
          </p:nvPr>
        </p:nvGraphicFramePr>
        <p:xfrm>
          <a:off x="1405838" y="4011612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38" y="4011612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>
            <a:off x="1126732" y="2478263"/>
            <a:ext cx="0" cy="10960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3200400" y="2483178"/>
            <a:ext cx="0" cy="10960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93332" y="3026278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200400" y="3026278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40697"/>
              </p:ext>
            </p:extLst>
          </p:nvPr>
        </p:nvGraphicFramePr>
        <p:xfrm>
          <a:off x="5968314" y="2370141"/>
          <a:ext cx="15033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314" y="2370141"/>
                        <a:ext cx="15033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34144"/>
              </p:ext>
            </p:extLst>
          </p:nvPr>
        </p:nvGraphicFramePr>
        <p:xfrm>
          <a:off x="5960076" y="2838868"/>
          <a:ext cx="1406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076" y="2838868"/>
                        <a:ext cx="14065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54659"/>
              </p:ext>
            </p:extLst>
          </p:nvPr>
        </p:nvGraphicFramePr>
        <p:xfrm>
          <a:off x="6391661" y="3316974"/>
          <a:ext cx="9604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661" y="3316974"/>
                        <a:ext cx="96043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60405"/>
              </p:ext>
            </p:extLst>
          </p:nvPr>
        </p:nvGraphicFramePr>
        <p:xfrm>
          <a:off x="4477136" y="4242101"/>
          <a:ext cx="2613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57200" progId="Equation.DSMT4">
                  <p:embed/>
                </p:oleObj>
              </mc:Choice>
              <mc:Fallback>
                <p:oleObj name="Equation" r:id="rId12" imgW="1346040" imgH="4572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136" y="4242101"/>
                        <a:ext cx="26130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512970" y="5184866"/>
            <a:ext cx="7784592" cy="1195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dirty="0"/>
              <a:t>Oscillatory strain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74358"/>
              </p:ext>
            </p:extLst>
          </p:nvPr>
        </p:nvGraphicFramePr>
        <p:xfrm>
          <a:off x="2989421" y="5181542"/>
          <a:ext cx="1898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53800" progId="Equation.DSMT4">
                  <p:embed/>
                </p:oleObj>
              </mc:Choice>
              <mc:Fallback>
                <p:oleObj name="Equation" r:id="rId14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21" y="5181542"/>
                        <a:ext cx="18986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43997"/>
              </p:ext>
            </p:extLst>
          </p:nvPr>
        </p:nvGraphicFramePr>
        <p:xfrm>
          <a:off x="915647" y="5732904"/>
          <a:ext cx="912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47" y="5732904"/>
                        <a:ext cx="9128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01984"/>
              </p:ext>
            </p:extLst>
          </p:nvPr>
        </p:nvGraphicFramePr>
        <p:xfrm>
          <a:off x="2120692" y="5733233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692" y="5733233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7907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Maxwell mode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367739" y="2666106"/>
            <a:ext cx="1143000" cy="260630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224739" y="2658762"/>
            <a:ext cx="1143000" cy="292284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Connector 24"/>
          <p:cNvCxnSpPr/>
          <p:nvPr/>
        </p:nvCxnSpPr>
        <p:spPr bwMode="auto">
          <a:xfrm>
            <a:off x="1219200" y="1869809"/>
            <a:ext cx="0" cy="3455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3518977" y="1878046"/>
            <a:ext cx="0" cy="34564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219200" y="1878047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988750" y="1881569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367739" y="3605518"/>
            <a:ext cx="1143000" cy="260630"/>
            <a:chOff x="2895600" y="3868461"/>
            <a:chExt cx="2082855" cy="474939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1224739" y="3598174"/>
            <a:ext cx="1143000" cy="292284"/>
            <a:chOff x="890757" y="3429000"/>
            <a:chExt cx="2085903" cy="533400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368869" y="4553141"/>
            <a:ext cx="1143000" cy="260630"/>
            <a:chOff x="2895600" y="3868461"/>
            <a:chExt cx="2082855" cy="474939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225869" y="4545797"/>
            <a:ext cx="1143000" cy="292284"/>
            <a:chOff x="890757" y="3429000"/>
            <a:chExt cx="2085903" cy="533400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>
            <a:grpSpLocks noChangeAspect="1"/>
          </p:cNvGrpSpPr>
          <p:nvPr/>
        </p:nvGrpSpPr>
        <p:grpSpPr>
          <a:xfrm>
            <a:off x="1860254" y="1744362"/>
            <a:ext cx="1143000" cy="260630"/>
            <a:chOff x="2895600" y="3868461"/>
            <a:chExt cx="2082855" cy="474939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TextBox 91"/>
          <p:cNvSpPr txBox="1"/>
          <p:nvPr/>
        </p:nvSpPr>
        <p:spPr>
          <a:xfrm>
            <a:off x="2058728" y="5020962"/>
            <a:ext cx="800219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cxnSp>
        <p:nvCxnSpPr>
          <p:cNvPr id="93" name="Straight Connector 92"/>
          <p:cNvCxnSpPr/>
          <p:nvPr/>
        </p:nvCxnSpPr>
        <p:spPr bwMode="auto">
          <a:xfrm flipV="1">
            <a:off x="578146" y="4258962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3510739" y="4250724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69796"/>
              </p:ext>
            </p:extLst>
          </p:nvPr>
        </p:nvGraphicFramePr>
        <p:xfrm>
          <a:off x="562572" y="3890458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2" y="3890458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58946"/>
              </p:ext>
            </p:extLst>
          </p:nvPr>
        </p:nvGraphicFramePr>
        <p:xfrm>
          <a:off x="3907293" y="3886200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93" y="3886200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422"/>
              </p:ext>
            </p:extLst>
          </p:nvPr>
        </p:nvGraphicFramePr>
        <p:xfrm>
          <a:off x="2263775" y="2049162"/>
          <a:ext cx="419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49162"/>
                        <a:ext cx="419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47090"/>
              </p:ext>
            </p:extLst>
          </p:nvPr>
        </p:nvGraphicFramePr>
        <p:xfrm>
          <a:off x="2791632" y="2984781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2" y="2984781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29834"/>
              </p:ext>
            </p:extLst>
          </p:nvPr>
        </p:nvGraphicFramePr>
        <p:xfrm>
          <a:off x="2787529" y="3923332"/>
          <a:ext cx="393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29" y="3923332"/>
                        <a:ext cx="393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88722"/>
              </p:ext>
            </p:extLst>
          </p:nvPr>
        </p:nvGraphicFramePr>
        <p:xfrm>
          <a:off x="1717149" y="2956571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49" y="2956571"/>
                        <a:ext cx="2952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76344"/>
              </p:ext>
            </p:extLst>
          </p:nvPr>
        </p:nvGraphicFramePr>
        <p:xfrm>
          <a:off x="1676701" y="3894138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701" y="3894138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2"/>
          <p:cNvSpPr>
            <a:spLocks noGrp="1"/>
          </p:cNvSpPr>
          <p:nvPr>
            <p:ph idx="1"/>
          </p:nvPr>
        </p:nvSpPr>
        <p:spPr>
          <a:xfrm>
            <a:off x="4236672" y="1524000"/>
            <a:ext cx="4297728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For each Maxwell component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03601"/>
              </p:ext>
            </p:extLst>
          </p:nvPr>
        </p:nvGraphicFramePr>
        <p:xfrm>
          <a:off x="4648200" y="1930100"/>
          <a:ext cx="259080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990360" progId="Equation.DSMT4">
                  <p:embed/>
                </p:oleObj>
              </mc:Choice>
              <mc:Fallback>
                <p:oleObj name="Equation" r:id="rId16" imgW="1333440" imgH="99036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30100"/>
                        <a:ext cx="259080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43733"/>
              </p:ext>
            </p:extLst>
          </p:nvPr>
        </p:nvGraphicFramePr>
        <p:xfrm>
          <a:off x="4656438" y="3801762"/>
          <a:ext cx="2270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438" y="3801762"/>
                        <a:ext cx="2270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8420"/>
              </p:ext>
            </p:extLst>
          </p:nvPr>
        </p:nvGraphicFramePr>
        <p:xfrm>
          <a:off x="4632133" y="4833427"/>
          <a:ext cx="3060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640" imgH="228600" progId="Equation.DSMT4">
                  <p:embed/>
                </p:oleObj>
              </mc:Choice>
              <mc:Fallback>
                <p:oleObj name="Equation" r:id="rId20" imgW="1574640" imgH="2286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133" y="4833427"/>
                        <a:ext cx="30607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28556"/>
              </p:ext>
            </p:extLst>
          </p:nvPr>
        </p:nvGraphicFramePr>
        <p:xfrm>
          <a:off x="7086600" y="2914288"/>
          <a:ext cx="9350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431640" progId="Equation.DSMT4">
                  <p:embed/>
                </p:oleObj>
              </mc:Choice>
              <mc:Fallback>
                <p:oleObj name="Equation" r:id="rId22" imgW="482400" imgH="43164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14288"/>
                        <a:ext cx="93503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9704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Maxwell mode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367739" y="2666106"/>
            <a:ext cx="1143000" cy="260630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224739" y="2658762"/>
            <a:ext cx="1143000" cy="292284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Connector 24"/>
          <p:cNvCxnSpPr/>
          <p:nvPr/>
        </p:nvCxnSpPr>
        <p:spPr bwMode="auto">
          <a:xfrm>
            <a:off x="1219200" y="1869809"/>
            <a:ext cx="0" cy="3455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3518977" y="1878046"/>
            <a:ext cx="0" cy="34564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219200" y="1878047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988750" y="1881569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367739" y="3605518"/>
            <a:ext cx="1143000" cy="260630"/>
            <a:chOff x="2895600" y="3868461"/>
            <a:chExt cx="2082855" cy="474939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1224739" y="3598174"/>
            <a:ext cx="1143000" cy="292284"/>
            <a:chOff x="890757" y="3429000"/>
            <a:chExt cx="2085903" cy="533400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368869" y="4553141"/>
            <a:ext cx="1143000" cy="260630"/>
            <a:chOff x="2895600" y="3868461"/>
            <a:chExt cx="2082855" cy="474939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225869" y="4545797"/>
            <a:ext cx="1143000" cy="292284"/>
            <a:chOff x="890757" y="3429000"/>
            <a:chExt cx="2085903" cy="533400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>
            <a:grpSpLocks noChangeAspect="1"/>
          </p:cNvGrpSpPr>
          <p:nvPr/>
        </p:nvGrpSpPr>
        <p:grpSpPr>
          <a:xfrm>
            <a:off x="1860254" y="1744362"/>
            <a:ext cx="1143000" cy="260630"/>
            <a:chOff x="2895600" y="3868461"/>
            <a:chExt cx="2082855" cy="474939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TextBox 91"/>
          <p:cNvSpPr txBox="1"/>
          <p:nvPr/>
        </p:nvSpPr>
        <p:spPr>
          <a:xfrm>
            <a:off x="2058728" y="5020962"/>
            <a:ext cx="800219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cxnSp>
        <p:nvCxnSpPr>
          <p:cNvPr id="93" name="Straight Connector 92"/>
          <p:cNvCxnSpPr/>
          <p:nvPr/>
        </p:nvCxnSpPr>
        <p:spPr bwMode="auto">
          <a:xfrm flipV="1">
            <a:off x="578146" y="4258962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3510739" y="4250724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0978"/>
              </p:ext>
            </p:extLst>
          </p:nvPr>
        </p:nvGraphicFramePr>
        <p:xfrm>
          <a:off x="562572" y="3890458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2" y="3890458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47384"/>
              </p:ext>
            </p:extLst>
          </p:nvPr>
        </p:nvGraphicFramePr>
        <p:xfrm>
          <a:off x="3907293" y="3886200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93" y="3886200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13860"/>
              </p:ext>
            </p:extLst>
          </p:nvPr>
        </p:nvGraphicFramePr>
        <p:xfrm>
          <a:off x="2263775" y="2049162"/>
          <a:ext cx="419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49162"/>
                        <a:ext cx="419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35759"/>
              </p:ext>
            </p:extLst>
          </p:nvPr>
        </p:nvGraphicFramePr>
        <p:xfrm>
          <a:off x="2791632" y="2984781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2" y="2984781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96642"/>
              </p:ext>
            </p:extLst>
          </p:nvPr>
        </p:nvGraphicFramePr>
        <p:xfrm>
          <a:off x="2787529" y="3923332"/>
          <a:ext cx="393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29" y="3923332"/>
                        <a:ext cx="393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47755"/>
              </p:ext>
            </p:extLst>
          </p:nvPr>
        </p:nvGraphicFramePr>
        <p:xfrm>
          <a:off x="1717149" y="2956571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49" y="2956571"/>
                        <a:ext cx="2952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66588"/>
              </p:ext>
            </p:extLst>
          </p:nvPr>
        </p:nvGraphicFramePr>
        <p:xfrm>
          <a:off x="1708663" y="3907702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63" y="3907702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2"/>
          <p:cNvSpPr>
            <a:spLocks noGrp="1"/>
          </p:cNvSpPr>
          <p:nvPr>
            <p:ph idx="1"/>
          </p:nvPr>
        </p:nvSpPr>
        <p:spPr>
          <a:xfrm>
            <a:off x="4236672" y="1524000"/>
            <a:ext cx="4297728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Stress relaxation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 err="1"/>
              <a:t>Prony</a:t>
            </a:r>
            <a:r>
              <a:rPr lang="en-US" sz="2000" dirty="0"/>
              <a:t> series: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5134"/>
              </p:ext>
            </p:extLst>
          </p:nvPr>
        </p:nvGraphicFramePr>
        <p:xfrm>
          <a:off x="4639276" y="2942924"/>
          <a:ext cx="36782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92160" imgH="1104840" progId="Equation.DSMT4">
                  <p:embed/>
                </p:oleObj>
              </mc:Choice>
              <mc:Fallback>
                <p:oleObj name="Equation" r:id="rId17" imgW="1892160" imgH="11048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276" y="2942924"/>
                        <a:ext cx="3678238" cy="200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89693"/>
              </p:ext>
            </p:extLst>
          </p:nvPr>
        </p:nvGraphicFramePr>
        <p:xfrm>
          <a:off x="4634513" y="1954598"/>
          <a:ext cx="239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253800" progId="Equation.DSMT4">
                  <p:embed/>
                </p:oleObj>
              </mc:Choice>
              <mc:Fallback>
                <p:oleObj name="Equation" r:id="rId19" imgW="1231560" imgH="25380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13" y="1954598"/>
                        <a:ext cx="23923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ounded Rectangle 110"/>
          <p:cNvSpPr/>
          <p:nvPr/>
        </p:nvSpPr>
        <p:spPr bwMode="auto">
          <a:xfrm>
            <a:off x="3877122" y="5155582"/>
            <a:ext cx="4678062" cy="115666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eal solids, a multitude of microscopic relaxation processes give rise to dispersion of relaxation time (stretched exponential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689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, viscoelastic, and viscous respons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62000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762000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41773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91801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581485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581485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661258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11286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6303021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303021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382794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32822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762000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762000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41773" y="4032708"/>
            <a:ext cx="1638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stra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91801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3581485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3581485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61258" y="4032708"/>
            <a:ext cx="2233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strai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11286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6303021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6303021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382794" y="4032708"/>
            <a:ext cx="1776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strai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32822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6781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543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6781800" y="2658688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6781800" y="4953000"/>
            <a:ext cx="762000" cy="12364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527324" y="4953000"/>
            <a:ext cx="609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4114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4876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114800" y="2658688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295400" y="2658113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2057400" y="2658113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295400" y="2658113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1272746" y="5029200"/>
            <a:ext cx="0" cy="11602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2034746" y="5029200"/>
            <a:ext cx="0" cy="11602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272746" y="5029200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4114800" y="5562600"/>
            <a:ext cx="0" cy="6268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Freeform 63"/>
          <p:cNvSpPr/>
          <p:nvPr/>
        </p:nvSpPr>
        <p:spPr bwMode="auto">
          <a:xfrm>
            <a:off x="4118919" y="4819135"/>
            <a:ext cx="733168" cy="741406"/>
          </a:xfrm>
          <a:custGeom>
            <a:avLst/>
            <a:gdLst>
              <a:gd name="connsiteX0" fmla="*/ 0 w 733168"/>
              <a:gd name="connsiteY0" fmla="*/ 741406 h 741406"/>
              <a:gd name="connsiteX1" fmla="*/ 181233 w 733168"/>
              <a:gd name="connsiteY1" fmla="*/ 313038 h 741406"/>
              <a:gd name="connsiteX2" fmla="*/ 733168 w 733168"/>
              <a:gd name="connsiteY2" fmla="*/ 0 h 741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168" h="741406">
                <a:moveTo>
                  <a:pt x="0" y="741406"/>
                </a:moveTo>
                <a:cubicBezTo>
                  <a:pt x="29519" y="589006"/>
                  <a:pt x="59038" y="436606"/>
                  <a:pt x="181233" y="313038"/>
                </a:cubicBezTo>
                <a:cubicBezTo>
                  <a:pt x="303428" y="189470"/>
                  <a:pt x="733168" y="0"/>
                  <a:pt x="733168" y="0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4852087" y="4810897"/>
            <a:ext cx="0" cy="286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Freeform 67"/>
          <p:cNvSpPr/>
          <p:nvPr/>
        </p:nvSpPr>
        <p:spPr bwMode="auto">
          <a:xfrm flipV="1">
            <a:off x="4850565" y="5088663"/>
            <a:ext cx="733168" cy="505091"/>
          </a:xfrm>
          <a:custGeom>
            <a:avLst/>
            <a:gdLst>
              <a:gd name="connsiteX0" fmla="*/ 0 w 733168"/>
              <a:gd name="connsiteY0" fmla="*/ 741406 h 741406"/>
              <a:gd name="connsiteX1" fmla="*/ 181233 w 733168"/>
              <a:gd name="connsiteY1" fmla="*/ 313038 h 741406"/>
              <a:gd name="connsiteX2" fmla="*/ 733168 w 733168"/>
              <a:gd name="connsiteY2" fmla="*/ 0 h 741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168" h="741406">
                <a:moveTo>
                  <a:pt x="0" y="741406"/>
                </a:moveTo>
                <a:cubicBezTo>
                  <a:pt x="29519" y="589006"/>
                  <a:pt x="59038" y="436606"/>
                  <a:pt x="181233" y="313038"/>
                </a:cubicBezTo>
                <a:cubicBezTo>
                  <a:pt x="303428" y="189470"/>
                  <a:pt x="733168" y="0"/>
                  <a:pt x="733168" y="0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407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elastic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5" r="4051"/>
          <a:stretch/>
        </p:blipFill>
        <p:spPr>
          <a:xfrm>
            <a:off x="533400" y="1676400"/>
            <a:ext cx="2590800" cy="18505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4665" y="3562867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Mozzarella chee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0"/>
          <a:stretch/>
        </p:blipFill>
        <p:spPr>
          <a:xfrm>
            <a:off x="3429000" y="1676400"/>
            <a:ext cx="2294708" cy="18505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74880" y="3562867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Human ski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97"/>
          <a:stretch/>
        </p:blipFill>
        <p:spPr>
          <a:xfrm>
            <a:off x="6026330" y="1676400"/>
            <a:ext cx="2516777" cy="185057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433651" y="3562867"/>
            <a:ext cx="1702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Turbine blad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8" r="11953"/>
          <a:stretch/>
        </p:blipFill>
        <p:spPr>
          <a:xfrm>
            <a:off x="533400" y="4139965"/>
            <a:ext cx="2590800" cy="18985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63172" y="6078596"/>
            <a:ext cx="1531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Volcanic lava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011687" y="4139965"/>
            <a:ext cx="2531420" cy="2307963"/>
            <a:chOff x="6011687" y="4139965"/>
            <a:chExt cx="2531420" cy="2307963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1687" y="4139965"/>
              <a:ext cx="2531420" cy="1898565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428757" y="6078596"/>
              <a:ext cx="17107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Memory foams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4" r="13141"/>
          <a:stretch/>
        </p:blipFill>
        <p:spPr>
          <a:xfrm>
            <a:off x="3420589" y="4146606"/>
            <a:ext cx="2294708" cy="188528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406802" y="6078596"/>
            <a:ext cx="2339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Naval ship propell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01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superposition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620"/>
            <a:ext cx="8077200" cy="750260"/>
          </a:xfrm>
        </p:spPr>
        <p:txBody>
          <a:bodyPr/>
          <a:lstStyle/>
          <a:p>
            <a:r>
              <a:rPr lang="en-US" sz="2000" dirty="0"/>
              <a:t>In the linear viscoelastic regime, the stress (strain) responses to successive strain (stress) stimuli are additive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49275" y="3700300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437886" y="33118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907534" y="2940934"/>
            <a:ext cx="0" cy="74980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913627" y="2957410"/>
            <a:ext cx="1396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30501" y="37003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1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549275" y="4379620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49275" y="547953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84155" y="422211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37886" y="509109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905389" y="4726643"/>
            <a:ext cx="0" cy="75289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730501" y="547953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1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899296" y="4721102"/>
            <a:ext cx="1072978" cy="68074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61249"/>
              </p:ext>
            </p:extLst>
          </p:nvPr>
        </p:nvGraphicFramePr>
        <p:xfrm>
          <a:off x="993218" y="3131134"/>
          <a:ext cx="492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28600" progId="Equation.DSMT4">
                  <p:embed/>
                </p:oleObj>
              </mc:Choice>
              <mc:Fallback>
                <p:oleObj name="Equation" r:id="rId2" imgW="2538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18" y="3131134"/>
                        <a:ext cx="4921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940"/>
              </p:ext>
            </p:extLst>
          </p:nvPr>
        </p:nvGraphicFramePr>
        <p:xfrm>
          <a:off x="457200" y="5933304"/>
          <a:ext cx="2378075" cy="40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33304"/>
                        <a:ext cx="2378075" cy="405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 bwMode="auto">
          <a:xfrm flipV="1">
            <a:off x="555626" y="2602086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90506" y="244458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3533731" y="3699366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422342" y="331092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63" name="Straight Connector 62"/>
          <p:cNvCxnSpPr/>
          <p:nvPr/>
        </p:nvCxnSpPr>
        <p:spPr bwMode="auto">
          <a:xfrm flipH="1">
            <a:off x="4394758" y="3131134"/>
            <a:ext cx="0" cy="5491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4394758" y="3139372"/>
            <a:ext cx="93924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4238254" y="369936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2</a:t>
            </a:r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3533731" y="4378686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3533731" y="5478600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3568611" y="422118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422342" y="50901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4343400" y="4927464"/>
            <a:ext cx="0" cy="5486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4191000" y="54786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2</a:t>
            </a:r>
          </a:p>
        </p:txBody>
      </p:sp>
      <p:sp>
        <p:nvSpPr>
          <p:cNvPr id="72" name="Freeform 71"/>
          <p:cNvSpPr/>
          <p:nvPr/>
        </p:nvSpPr>
        <p:spPr bwMode="auto">
          <a:xfrm>
            <a:off x="4348896" y="4942688"/>
            <a:ext cx="1072978" cy="467399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28267"/>
              </p:ext>
            </p:extLst>
          </p:nvPr>
        </p:nvGraphicFramePr>
        <p:xfrm>
          <a:off x="3858869" y="3198342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69" y="3198342"/>
                        <a:ext cx="517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/>
          <p:nvPr/>
        </p:nvCxnSpPr>
        <p:spPr bwMode="auto">
          <a:xfrm flipV="1">
            <a:off x="3540082" y="2601152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6" name="TextBox 75"/>
          <p:cNvSpPr txBox="1"/>
          <p:nvPr/>
        </p:nvSpPr>
        <p:spPr>
          <a:xfrm>
            <a:off x="3574962" y="244364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72699"/>
              </p:ext>
            </p:extLst>
          </p:nvPr>
        </p:nvGraphicFramePr>
        <p:xfrm>
          <a:off x="3341688" y="5933004"/>
          <a:ext cx="24653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933004"/>
                        <a:ext cx="2465387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8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306" y="2957410"/>
            <a:ext cx="427169" cy="425736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306" y="4750651"/>
            <a:ext cx="427169" cy="425736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127" y="2780438"/>
            <a:ext cx="779680" cy="779680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127" y="4553466"/>
            <a:ext cx="779680" cy="779680"/>
          </a:xfrm>
          <a:prstGeom prst="rect">
            <a:avLst/>
          </a:prstGeom>
        </p:spPr>
      </p:pic>
      <p:cxnSp>
        <p:nvCxnSpPr>
          <p:cNvPr id="85" name="Straight Arrow Connector 84"/>
          <p:cNvCxnSpPr/>
          <p:nvPr/>
        </p:nvCxnSpPr>
        <p:spPr bwMode="auto">
          <a:xfrm>
            <a:off x="6541975" y="3699555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8430586" y="3311113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87" name="Straight Connector 86"/>
          <p:cNvCxnSpPr/>
          <p:nvPr/>
        </p:nvCxnSpPr>
        <p:spPr bwMode="auto">
          <a:xfrm>
            <a:off x="6900234" y="2940189"/>
            <a:ext cx="0" cy="74980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V="1">
            <a:off x="6906327" y="2948427"/>
            <a:ext cx="52215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V="1">
            <a:off x="6541975" y="4378875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>
            <a:off x="6541975" y="5478789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2" name="TextBox 91"/>
          <p:cNvSpPr txBox="1"/>
          <p:nvPr/>
        </p:nvSpPr>
        <p:spPr>
          <a:xfrm>
            <a:off x="6576855" y="422136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8430586" y="509034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4" name="Straight Connector 93"/>
          <p:cNvCxnSpPr/>
          <p:nvPr/>
        </p:nvCxnSpPr>
        <p:spPr bwMode="auto">
          <a:xfrm>
            <a:off x="6898089" y="4725898"/>
            <a:ext cx="0" cy="75289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Freeform 95"/>
          <p:cNvSpPr/>
          <p:nvPr/>
        </p:nvSpPr>
        <p:spPr bwMode="auto">
          <a:xfrm>
            <a:off x="6891996" y="4720358"/>
            <a:ext cx="454152" cy="480184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07504"/>
              </p:ext>
            </p:extLst>
          </p:nvPr>
        </p:nvGraphicFramePr>
        <p:xfrm>
          <a:off x="6985918" y="3130389"/>
          <a:ext cx="492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18" y="3130389"/>
                        <a:ext cx="4921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8929"/>
              </p:ext>
            </p:extLst>
          </p:nvPr>
        </p:nvGraphicFramePr>
        <p:xfrm>
          <a:off x="6705600" y="5953125"/>
          <a:ext cx="16144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53125"/>
                        <a:ext cx="1614488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/>
          <p:nvPr/>
        </p:nvCxnSpPr>
        <p:spPr bwMode="auto">
          <a:xfrm flipV="1">
            <a:off x="6548326" y="2601341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6583206" y="244383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cxnSp>
        <p:nvCxnSpPr>
          <p:cNvPr id="103" name="Straight Connector 102"/>
          <p:cNvCxnSpPr/>
          <p:nvPr/>
        </p:nvCxnSpPr>
        <p:spPr bwMode="auto">
          <a:xfrm flipH="1">
            <a:off x="7416114" y="2407330"/>
            <a:ext cx="0" cy="5491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7416114" y="2415568"/>
            <a:ext cx="93924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09303"/>
              </p:ext>
            </p:extLst>
          </p:nvPr>
        </p:nvGraphicFramePr>
        <p:xfrm>
          <a:off x="7477896" y="2492676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896" y="2492676"/>
                        <a:ext cx="517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Connector 109"/>
          <p:cNvCxnSpPr/>
          <p:nvPr/>
        </p:nvCxnSpPr>
        <p:spPr bwMode="auto">
          <a:xfrm>
            <a:off x="7346148" y="4652108"/>
            <a:ext cx="0" cy="5486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1" name="Freeform 110"/>
          <p:cNvSpPr/>
          <p:nvPr/>
        </p:nvSpPr>
        <p:spPr bwMode="auto">
          <a:xfrm>
            <a:off x="7351644" y="4667332"/>
            <a:ext cx="927057" cy="73451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922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superposition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620"/>
            <a:ext cx="8077200" cy="750260"/>
          </a:xfrm>
        </p:spPr>
        <p:txBody>
          <a:bodyPr/>
          <a:lstStyle/>
          <a:p>
            <a:r>
              <a:rPr lang="en-US" sz="2000" dirty="0"/>
              <a:t>In the linear viscoelastic regime, the stress (strain) responses to successive strain (stress) stimuli are additive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>
            <a:off x="990600" y="395506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2879211" y="35666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990600" y="5944703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2879211" y="555626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9" name="Straight Arrow Connector 98"/>
          <p:cNvCxnSpPr/>
          <p:nvPr/>
        </p:nvCxnSpPr>
        <p:spPr bwMode="auto">
          <a:xfrm flipH="1" flipV="1">
            <a:off x="998837" y="2659664"/>
            <a:ext cx="0" cy="12944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1041405" y="253197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79469" y="3764388"/>
            <a:ext cx="162235" cy="173337"/>
            <a:chOff x="5181600" y="4805432"/>
            <a:chExt cx="228600" cy="228600"/>
          </a:xfrm>
        </p:grpSpPr>
        <p:cxnSp>
          <p:nvCxnSpPr>
            <p:cNvPr id="87" name="Straight Connector 86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4" name="Group 73"/>
          <p:cNvGrpSpPr/>
          <p:nvPr/>
        </p:nvGrpSpPr>
        <p:grpSpPr>
          <a:xfrm>
            <a:off x="1341704" y="3599422"/>
            <a:ext cx="293699" cy="175087"/>
            <a:chOff x="5181600" y="4805432"/>
            <a:chExt cx="228600" cy="228600"/>
          </a:xfrm>
        </p:grpSpPr>
        <p:cxnSp>
          <p:nvCxnSpPr>
            <p:cNvPr id="77" name="Straight Connector 76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9" name="Group 78"/>
          <p:cNvGrpSpPr/>
          <p:nvPr/>
        </p:nvGrpSpPr>
        <p:grpSpPr>
          <a:xfrm>
            <a:off x="1619527" y="3309170"/>
            <a:ext cx="196546" cy="292507"/>
            <a:chOff x="5181600" y="4805432"/>
            <a:chExt cx="228600" cy="228600"/>
          </a:xfrm>
        </p:grpSpPr>
        <p:cxnSp>
          <p:nvCxnSpPr>
            <p:cNvPr id="89" name="Straight Connector 88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1" name="Group 100"/>
          <p:cNvGrpSpPr/>
          <p:nvPr/>
        </p:nvGrpSpPr>
        <p:grpSpPr>
          <a:xfrm flipV="1">
            <a:off x="1815553" y="3316611"/>
            <a:ext cx="318442" cy="183311"/>
            <a:chOff x="5181600" y="4805432"/>
            <a:chExt cx="228600" cy="228600"/>
          </a:xfrm>
        </p:grpSpPr>
        <p:cxnSp>
          <p:nvCxnSpPr>
            <p:cNvPr id="102" name="Straight Connector 101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2318745" y="3060622"/>
            <a:ext cx="203183" cy="160815"/>
            <a:chOff x="5181600" y="4805432"/>
            <a:chExt cx="228600" cy="228600"/>
          </a:xfrm>
        </p:grpSpPr>
        <p:cxnSp>
          <p:nvCxnSpPr>
            <p:cNvPr id="108" name="Straight Connector 107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2" name="Group 111"/>
          <p:cNvGrpSpPr/>
          <p:nvPr/>
        </p:nvGrpSpPr>
        <p:grpSpPr>
          <a:xfrm flipV="1">
            <a:off x="2520396" y="3049238"/>
            <a:ext cx="325825" cy="211561"/>
            <a:chOff x="5181600" y="4805432"/>
            <a:chExt cx="228600" cy="228600"/>
          </a:xfrm>
        </p:grpSpPr>
        <p:cxnSp>
          <p:nvCxnSpPr>
            <p:cNvPr id="113" name="Straight Connector 112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15" name="Straight Arrow Connector 114"/>
          <p:cNvCxnSpPr/>
          <p:nvPr/>
        </p:nvCxnSpPr>
        <p:spPr bwMode="auto">
          <a:xfrm flipH="1" flipV="1">
            <a:off x="987287" y="4661586"/>
            <a:ext cx="0" cy="12944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6" name="TextBox 115"/>
          <p:cNvSpPr txBox="1"/>
          <p:nvPr/>
        </p:nvSpPr>
        <p:spPr>
          <a:xfrm>
            <a:off x="1029855" y="45339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72690"/>
              </p:ext>
            </p:extLst>
          </p:nvPr>
        </p:nvGraphicFramePr>
        <p:xfrm>
          <a:off x="3536950" y="4630738"/>
          <a:ext cx="3863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30738"/>
                        <a:ext cx="38639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38450"/>
              </p:ext>
            </p:extLst>
          </p:nvPr>
        </p:nvGraphicFramePr>
        <p:xfrm>
          <a:off x="3513589" y="5386388"/>
          <a:ext cx="45545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589" y="5386388"/>
                        <a:ext cx="4554537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77762"/>
              </p:ext>
            </p:extLst>
          </p:nvPr>
        </p:nvGraphicFramePr>
        <p:xfrm>
          <a:off x="3533474" y="2583464"/>
          <a:ext cx="1304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42720" progId="Equation.DSMT4">
                  <p:embed/>
                </p:oleObj>
              </mc:Choice>
              <mc:Fallback>
                <p:oleObj name="Equation" r:id="rId7" imgW="672840" imgH="342720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74" y="2583464"/>
                        <a:ext cx="13049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34057"/>
              </p:ext>
            </p:extLst>
          </p:nvPr>
        </p:nvGraphicFramePr>
        <p:xfrm>
          <a:off x="3529013" y="3328988"/>
          <a:ext cx="16494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141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328988"/>
                        <a:ext cx="164941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Group 141"/>
          <p:cNvGrpSpPr/>
          <p:nvPr/>
        </p:nvGrpSpPr>
        <p:grpSpPr>
          <a:xfrm>
            <a:off x="2126002" y="3214397"/>
            <a:ext cx="196546" cy="292507"/>
            <a:chOff x="5181600" y="4805432"/>
            <a:chExt cx="228600" cy="228600"/>
          </a:xfrm>
        </p:grpSpPr>
        <p:cxnSp>
          <p:nvCxnSpPr>
            <p:cNvPr id="143" name="Straight Connector 142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" name="Group 21"/>
          <p:cNvGrpSpPr/>
          <p:nvPr/>
        </p:nvGrpSpPr>
        <p:grpSpPr>
          <a:xfrm>
            <a:off x="1175952" y="5628950"/>
            <a:ext cx="159818" cy="291039"/>
            <a:chOff x="1359243" y="5527589"/>
            <a:chExt cx="143647" cy="214045"/>
          </a:xfrm>
        </p:grpSpPr>
        <p:cxnSp>
          <p:nvCxnSpPr>
            <p:cNvPr id="94" name="Straight Connector 93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Freeform 95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1328735" y="5512770"/>
            <a:ext cx="290792" cy="273863"/>
            <a:chOff x="1359243" y="5527589"/>
            <a:chExt cx="143647" cy="214045"/>
          </a:xfrm>
        </p:grpSpPr>
        <p:cxnSp>
          <p:nvCxnSpPr>
            <p:cNvPr id="152" name="Straight Connector 151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3" name="Freeform 152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1610545" y="5134992"/>
            <a:ext cx="192146" cy="509750"/>
            <a:chOff x="1359243" y="5527589"/>
            <a:chExt cx="143647" cy="214045"/>
          </a:xfrm>
        </p:grpSpPr>
        <p:cxnSp>
          <p:nvCxnSpPr>
            <p:cNvPr id="155" name="Straight Connector 154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6" name="Freeform 155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58" name="Straight Connector 157"/>
          <p:cNvCxnSpPr/>
          <p:nvPr/>
        </p:nvCxnSpPr>
        <p:spPr bwMode="auto">
          <a:xfrm flipH="1" flipV="1">
            <a:off x="1802881" y="5377503"/>
            <a:ext cx="0" cy="35922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Freeform 158"/>
          <p:cNvSpPr/>
          <p:nvPr/>
        </p:nvSpPr>
        <p:spPr bwMode="auto">
          <a:xfrm>
            <a:off x="1795723" y="5736729"/>
            <a:ext cx="338272" cy="6310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125895" y="5288190"/>
            <a:ext cx="192146" cy="509750"/>
            <a:chOff x="1359243" y="5527589"/>
            <a:chExt cx="143647" cy="214045"/>
          </a:xfrm>
        </p:grpSpPr>
        <p:cxnSp>
          <p:nvCxnSpPr>
            <p:cNvPr id="164" name="Straight Connector 163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5" name="Freeform 164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2322548" y="5288190"/>
            <a:ext cx="169255" cy="274696"/>
            <a:chOff x="1359243" y="5527589"/>
            <a:chExt cx="143647" cy="214045"/>
          </a:xfrm>
        </p:grpSpPr>
        <p:cxnSp>
          <p:nvCxnSpPr>
            <p:cNvPr id="167" name="Straight Connector 166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8" name="Freeform 167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70" name="Straight Connector 169"/>
          <p:cNvCxnSpPr/>
          <p:nvPr/>
        </p:nvCxnSpPr>
        <p:spPr bwMode="auto">
          <a:xfrm flipH="1" flipV="1">
            <a:off x="2493145" y="5419115"/>
            <a:ext cx="0" cy="35922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1" name="Freeform 170"/>
          <p:cNvSpPr/>
          <p:nvPr/>
        </p:nvSpPr>
        <p:spPr bwMode="auto">
          <a:xfrm>
            <a:off x="2485987" y="5778342"/>
            <a:ext cx="360234" cy="57138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999460" y="3056374"/>
            <a:ext cx="1846761" cy="893374"/>
          </a:xfrm>
          <a:custGeom>
            <a:avLst/>
            <a:gdLst>
              <a:gd name="connsiteX0" fmla="*/ 0 w 1839433"/>
              <a:gd name="connsiteY0" fmla="*/ 893374 h 893374"/>
              <a:gd name="connsiteX1" fmla="*/ 175438 w 1839433"/>
              <a:gd name="connsiteY1" fmla="*/ 696671 h 893374"/>
              <a:gd name="connsiteX2" fmla="*/ 345559 w 1839433"/>
              <a:gd name="connsiteY2" fmla="*/ 531867 h 893374"/>
              <a:gd name="connsiteX3" fmla="*/ 622005 w 1839433"/>
              <a:gd name="connsiteY3" fmla="*/ 250104 h 893374"/>
              <a:gd name="connsiteX4" fmla="*/ 818707 w 1839433"/>
              <a:gd name="connsiteY4" fmla="*/ 420225 h 893374"/>
              <a:gd name="connsiteX5" fmla="*/ 1132368 w 1839433"/>
              <a:gd name="connsiteY5" fmla="*/ 149095 h 893374"/>
              <a:gd name="connsiteX6" fmla="*/ 1318438 w 1839433"/>
              <a:gd name="connsiteY6" fmla="*/ 239 h 893374"/>
              <a:gd name="connsiteX7" fmla="*/ 1520456 w 1839433"/>
              <a:gd name="connsiteY7" fmla="*/ 180992 h 893374"/>
              <a:gd name="connsiteX8" fmla="*/ 1839433 w 1839433"/>
              <a:gd name="connsiteY8" fmla="*/ 335164 h 89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39433" h="893374">
                <a:moveTo>
                  <a:pt x="0" y="893374"/>
                </a:moveTo>
                <a:cubicBezTo>
                  <a:pt x="58922" y="825148"/>
                  <a:pt x="117845" y="756922"/>
                  <a:pt x="175438" y="696671"/>
                </a:cubicBezTo>
                <a:cubicBezTo>
                  <a:pt x="233031" y="636420"/>
                  <a:pt x="271131" y="606295"/>
                  <a:pt x="345559" y="531867"/>
                </a:cubicBezTo>
                <a:cubicBezTo>
                  <a:pt x="419987" y="457439"/>
                  <a:pt x="543147" y="268711"/>
                  <a:pt x="622005" y="250104"/>
                </a:cubicBezTo>
                <a:cubicBezTo>
                  <a:pt x="700863" y="231497"/>
                  <a:pt x="733647" y="437060"/>
                  <a:pt x="818707" y="420225"/>
                </a:cubicBezTo>
                <a:cubicBezTo>
                  <a:pt x="903767" y="403390"/>
                  <a:pt x="1049080" y="219093"/>
                  <a:pt x="1132368" y="149095"/>
                </a:cubicBezTo>
                <a:cubicBezTo>
                  <a:pt x="1215656" y="79097"/>
                  <a:pt x="1253757" y="-5077"/>
                  <a:pt x="1318438" y="239"/>
                </a:cubicBezTo>
                <a:cubicBezTo>
                  <a:pt x="1383119" y="5555"/>
                  <a:pt x="1433624" y="125171"/>
                  <a:pt x="1520456" y="180992"/>
                </a:cubicBezTo>
                <a:cubicBezTo>
                  <a:pt x="1607288" y="236813"/>
                  <a:pt x="1789814" y="305924"/>
                  <a:pt x="1839433" y="33516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994144" y="5145982"/>
            <a:ext cx="1850065" cy="810909"/>
          </a:xfrm>
          <a:custGeom>
            <a:avLst/>
            <a:gdLst>
              <a:gd name="connsiteX0" fmla="*/ 0 w 1850065"/>
              <a:gd name="connsiteY0" fmla="*/ 810909 h 810909"/>
              <a:gd name="connsiteX1" fmla="*/ 180754 w 1850065"/>
              <a:gd name="connsiteY1" fmla="*/ 481299 h 810909"/>
              <a:gd name="connsiteX2" fmla="*/ 340242 w 1850065"/>
              <a:gd name="connsiteY2" fmla="*/ 369658 h 810909"/>
              <a:gd name="connsiteX3" fmla="*/ 616689 w 1850065"/>
              <a:gd name="connsiteY3" fmla="*/ 2834 h 810909"/>
              <a:gd name="connsiteX4" fmla="*/ 797442 w 1850065"/>
              <a:gd name="connsiteY4" fmla="*/ 587625 h 810909"/>
              <a:gd name="connsiteX5" fmla="*/ 1132368 w 1850065"/>
              <a:gd name="connsiteY5" fmla="*/ 157006 h 810909"/>
              <a:gd name="connsiteX6" fmla="*/ 1334386 w 1850065"/>
              <a:gd name="connsiteY6" fmla="*/ 146374 h 810909"/>
              <a:gd name="connsiteX7" fmla="*/ 1504507 w 1850065"/>
              <a:gd name="connsiteY7" fmla="*/ 624839 h 810909"/>
              <a:gd name="connsiteX8" fmla="*/ 1850065 w 1850065"/>
              <a:gd name="connsiteY8" fmla="*/ 747113 h 810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50065" h="810909">
                <a:moveTo>
                  <a:pt x="0" y="810909"/>
                </a:moveTo>
                <a:cubicBezTo>
                  <a:pt x="62023" y="682875"/>
                  <a:pt x="124047" y="554841"/>
                  <a:pt x="180754" y="481299"/>
                </a:cubicBezTo>
                <a:cubicBezTo>
                  <a:pt x="237461" y="407757"/>
                  <a:pt x="267586" y="449402"/>
                  <a:pt x="340242" y="369658"/>
                </a:cubicBezTo>
                <a:cubicBezTo>
                  <a:pt x="412898" y="289914"/>
                  <a:pt x="540489" y="-33494"/>
                  <a:pt x="616689" y="2834"/>
                </a:cubicBezTo>
                <a:cubicBezTo>
                  <a:pt x="692889" y="39162"/>
                  <a:pt x="711496" y="561930"/>
                  <a:pt x="797442" y="587625"/>
                </a:cubicBezTo>
                <a:cubicBezTo>
                  <a:pt x="883388" y="613320"/>
                  <a:pt x="1042877" y="230548"/>
                  <a:pt x="1132368" y="157006"/>
                </a:cubicBezTo>
                <a:cubicBezTo>
                  <a:pt x="1221859" y="83464"/>
                  <a:pt x="1272363" y="68402"/>
                  <a:pt x="1334386" y="146374"/>
                </a:cubicBezTo>
                <a:cubicBezTo>
                  <a:pt x="1396409" y="224346"/>
                  <a:pt x="1418561" y="524716"/>
                  <a:pt x="1504507" y="624839"/>
                </a:cubicBezTo>
                <a:cubicBezTo>
                  <a:pt x="1590453" y="724962"/>
                  <a:pt x="1720259" y="736037"/>
                  <a:pt x="1850065" y="74711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Rounded Rectangle 172"/>
          <p:cNvSpPr/>
          <p:nvPr/>
        </p:nvSpPr>
        <p:spPr bwMode="auto">
          <a:xfrm>
            <a:off x="5460081" y="2454876"/>
            <a:ext cx="2887362" cy="181232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89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Viscoelastic response is history-dependent</a:t>
            </a:r>
            <a:endParaRPr lang="en-US" dirty="0"/>
          </a:p>
          <a:p>
            <a:pPr marL="2889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laxation function </a:t>
            </a:r>
            <a:r>
              <a:rPr lang="en-US" dirty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dictates time-domain response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7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 animBg="1"/>
      <p:bldP spid="1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8, Ch. 13, Appendix A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9 (does not cover relax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655149" y="3107422"/>
            <a:ext cx="3459651" cy="3352800"/>
          </a:xfrm>
        </p:spPr>
        <p:txBody>
          <a:bodyPr/>
          <a:lstStyle/>
          <a:p>
            <a:pPr marL="288925" indent="-288925">
              <a:spcBef>
                <a:spcPts val="600"/>
              </a:spcBef>
            </a:pPr>
            <a:r>
              <a:rPr lang="en-US" sz="2000" dirty="0"/>
              <a:t>“Equilibrium” stat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Zero stress stat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dirty="0"/>
              <a:t>Driving forc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Residual stress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dirty="0"/>
              <a:t>Relaxation kinetics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Exponential decay with a single relaxation tim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Relaxation rate scales with driving force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sz="2600" dirty="0"/>
              <a:t>Comparing stress relaxation and structural relaxation</a:t>
            </a:r>
          </a:p>
        </p:txBody>
      </p:sp>
      <p:grpSp>
        <p:nvGrpSpPr>
          <p:cNvPr id="88" name="Group 87"/>
          <p:cNvGrpSpPr>
            <a:grpSpLocks noChangeAspect="1"/>
          </p:cNvGrpSpPr>
          <p:nvPr/>
        </p:nvGrpSpPr>
        <p:grpSpPr>
          <a:xfrm>
            <a:off x="774123" y="1611270"/>
            <a:ext cx="3112077" cy="1152949"/>
            <a:chOff x="774123" y="1550772"/>
            <a:chExt cx="2807277" cy="1040028"/>
          </a:xfrm>
        </p:grpSpPr>
        <p:grpSp>
          <p:nvGrpSpPr>
            <p:cNvPr id="38" name="Group 37"/>
            <p:cNvGrpSpPr/>
            <p:nvPr/>
          </p:nvGrpSpPr>
          <p:grpSpPr>
            <a:xfrm>
              <a:off x="879390" y="1899242"/>
              <a:ext cx="1487754" cy="339242"/>
              <a:chOff x="2895600" y="3868461"/>
              <a:chExt cx="2082855" cy="474939"/>
            </a:xfrm>
          </p:grpSpPr>
          <p:cxnSp>
            <p:nvCxnSpPr>
              <p:cNvPr id="39" name="Straight Connector 38"/>
              <p:cNvCxnSpPr/>
              <p:nvPr/>
            </p:nvCxnSpPr>
            <p:spPr bwMode="auto">
              <a:xfrm>
                <a:off x="2895600" y="4114800"/>
                <a:ext cx="381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3276600" y="4114800"/>
                <a:ext cx="76200" cy="2286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3353871" y="3880022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H="1" flipV="1">
                <a:off x="3500175" y="3880022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 flipV="1">
                <a:off x="3646479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 flipH="1" flipV="1">
                <a:off x="3792783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flipV="1">
                <a:off x="3939087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 flipH="1" flipV="1">
                <a:off x="4085391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 flipV="1">
                <a:off x="4231695" y="3868461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 flipH="1" flipV="1">
                <a:off x="4377999" y="3868461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 flipH="1">
                <a:off x="4524303" y="4114800"/>
                <a:ext cx="73152" cy="2286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4597455" y="4108622"/>
                <a:ext cx="381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5" name="Group 64"/>
            <p:cNvGrpSpPr/>
            <p:nvPr/>
          </p:nvGrpSpPr>
          <p:grpSpPr>
            <a:xfrm>
              <a:off x="2362200" y="1880286"/>
              <a:ext cx="1116640" cy="381000"/>
              <a:chOff x="1157332" y="3429000"/>
              <a:chExt cx="1563296" cy="533400"/>
            </a:xfrm>
          </p:grpSpPr>
          <p:cxnSp>
            <p:nvCxnSpPr>
              <p:cNvPr id="66" name="Straight Connector 65"/>
              <p:cNvCxnSpPr/>
              <p:nvPr/>
            </p:nvCxnSpPr>
            <p:spPr bwMode="auto">
              <a:xfrm>
                <a:off x="1619209" y="3429000"/>
                <a:ext cx="7905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1619209" y="34290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1619209" y="3962400"/>
                <a:ext cx="7905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9" name="Rectangle 68"/>
              <p:cNvSpPr/>
              <p:nvPr/>
            </p:nvSpPr>
            <p:spPr bwMode="auto">
              <a:xfrm>
                <a:off x="1619209" y="3429000"/>
                <a:ext cx="538631" cy="533400"/>
              </a:xfrm>
              <a:prstGeom prst="rect">
                <a:avLst/>
              </a:prstGeom>
              <a:solidFill>
                <a:srgbClr val="0000FF">
                  <a:alpha val="40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0" name="Straight Connector 69"/>
              <p:cNvCxnSpPr/>
              <p:nvPr/>
            </p:nvCxnSpPr>
            <p:spPr bwMode="auto">
              <a:xfrm>
                <a:off x="1876353" y="3505200"/>
                <a:ext cx="0" cy="3810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flipV="1">
                <a:off x="1888524" y="3695700"/>
                <a:ext cx="83210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V="1">
                <a:off x="1157332" y="3695700"/>
                <a:ext cx="4649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1" name="Straight Connector 20"/>
            <p:cNvCxnSpPr/>
            <p:nvPr/>
          </p:nvCxnSpPr>
          <p:spPr bwMode="auto">
            <a:xfrm>
              <a:off x="3478840" y="1550772"/>
              <a:ext cx="0" cy="990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3478840" y="17278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3478840" y="18802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478840" y="20326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3478840" y="21850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3478840" y="23374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3478840" y="24898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3478840" y="15754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0" name="Group 29"/>
            <p:cNvGrpSpPr>
              <a:grpSpLocks/>
            </p:cNvGrpSpPr>
            <p:nvPr/>
          </p:nvGrpSpPr>
          <p:grpSpPr>
            <a:xfrm flipH="1">
              <a:off x="774123" y="1575486"/>
              <a:ext cx="100584" cy="1015314"/>
              <a:chOff x="3783640" y="1727886"/>
              <a:chExt cx="102560" cy="1015314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3783640" y="1727886"/>
                <a:ext cx="0" cy="9906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3783640" y="19050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3783640" y="20574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783640" y="22098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3783640" y="23622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 bwMode="auto">
              <a:xfrm>
                <a:off x="3783640" y="25146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>
                <a:off x="3783640" y="26670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3783640" y="17526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99" name="Rectangle 98"/>
          <p:cNvSpPr/>
          <p:nvPr/>
        </p:nvSpPr>
        <p:spPr bwMode="auto">
          <a:xfrm>
            <a:off x="4831369" y="1583422"/>
            <a:ext cx="3276599" cy="1280033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Freeform 89"/>
          <p:cNvSpPr/>
          <p:nvPr/>
        </p:nvSpPr>
        <p:spPr bwMode="auto">
          <a:xfrm>
            <a:off x="4941047" y="1881266"/>
            <a:ext cx="2808970" cy="8244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 flipH="1">
            <a:off x="7732784" y="1707429"/>
            <a:ext cx="208790" cy="18336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6664202" y="2372096"/>
            <a:ext cx="206934" cy="5289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 flipH="1">
            <a:off x="6767668" y="2017624"/>
            <a:ext cx="833683" cy="72222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96" name="Freeform 95"/>
          <p:cNvSpPr/>
          <p:nvPr/>
        </p:nvSpPr>
        <p:spPr bwMode="auto">
          <a:xfrm>
            <a:off x="6144392" y="2004494"/>
            <a:ext cx="1464801" cy="645498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7" name="Straight Connector 96"/>
          <p:cNvCxnSpPr>
            <a:stCxn id="96" idx="4"/>
            <a:endCxn id="96" idx="5"/>
          </p:cNvCxnSpPr>
          <p:nvPr/>
        </p:nvCxnSpPr>
        <p:spPr bwMode="auto">
          <a:xfrm flipV="1">
            <a:off x="7040505" y="2467450"/>
            <a:ext cx="94782" cy="1402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flipV="1">
            <a:off x="4831369" y="1583422"/>
            <a:ext cx="0" cy="12800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V="1">
            <a:off x="4831368" y="2845203"/>
            <a:ext cx="3276599" cy="1041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4835487" y="158342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7755122" y="248585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4677273" y="3107422"/>
            <a:ext cx="355232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“Equilibrium” stat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 err="1"/>
              <a:t>Supercooled</a:t>
            </a:r>
            <a:r>
              <a:rPr lang="en-US" kern="0" dirty="0"/>
              <a:t> liquid stat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Driving forc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Free volum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Relaxation kinetics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Exponential decay with a single relaxation tim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Relaxation rate scales with driving force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9138"/>
              </p:ext>
            </p:extLst>
          </p:nvPr>
        </p:nvGraphicFramePr>
        <p:xfrm>
          <a:off x="6842125" y="4272866"/>
          <a:ext cx="1325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272866"/>
                        <a:ext cx="132556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9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1066800"/>
          </a:xfrm>
        </p:spPr>
        <p:txBody>
          <a:bodyPr/>
          <a:lstStyle/>
          <a:p>
            <a:r>
              <a:rPr lang="en-US" dirty="0"/>
              <a:t>Free volume model of relaxation (first order kinetic model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5343" y="2004708"/>
            <a:ext cx="4343401" cy="2286000"/>
            <a:chOff x="533399" y="1752600"/>
            <a:chExt cx="3276600" cy="1280033"/>
          </a:xfrm>
        </p:grpSpPr>
        <p:sp>
          <p:nvSpPr>
            <p:cNvPr id="4" name="Rectangle 3"/>
            <p:cNvSpPr/>
            <p:nvPr/>
          </p:nvSpPr>
          <p:spPr bwMode="auto">
            <a:xfrm>
              <a:off x="533400" y="1752600"/>
              <a:ext cx="3276599" cy="1280033"/>
            </a:xfrm>
            <a:prstGeom prst="rect">
              <a:avLst/>
            </a:prstGeom>
            <a:gradFill>
              <a:gsLst>
                <a:gs pos="34000">
                  <a:srgbClr val="FF0000">
                    <a:alpha val="40000"/>
                  </a:srgbClr>
                </a:gs>
                <a:gs pos="0">
                  <a:srgbClr val="FF0000">
                    <a:alpha val="40000"/>
                  </a:srgbClr>
                </a:gs>
                <a:gs pos="82000">
                  <a:srgbClr val="0000FF">
                    <a:alpha val="40000"/>
                  </a:srgbClr>
                </a:gs>
                <a:gs pos="100000">
                  <a:srgbClr val="0000FF">
                    <a:alpha val="40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643078" y="2050444"/>
              <a:ext cx="2808970" cy="824404"/>
            </a:xfrm>
            <a:custGeom>
              <a:avLst/>
              <a:gdLst>
                <a:gd name="connsiteX0" fmla="*/ 2685535 w 2685535"/>
                <a:gd name="connsiteY0" fmla="*/ 0 h 1425146"/>
                <a:gd name="connsiteX1" fmla="*/ 1878227 w 2685535"/>
                <a:gd name="connsiteY1" fmla="*/ 832022 h 1425146"/>
                <a:gd name="connsiteX2" fmla="*/ 0 w 2685535"/>
                <a:gd name="connsiteY2" fmla="*/ 1425146 h 142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5535" h="1425146">
                  <a:moveTo>
                    <a:pt x="2685535" y="0"/>
                  </a:moveTo>
                  <a:cubicBezTo>
                    <a:pt x="2505675" y="297249"/>
                    <a:pt x="2325816" y="594498"/>
                    <a:pt x="1878227" y="832022"/>
                  </a:cubicBezTo>
                  <a:cubicBezTo>
                    <a:pt x="1430638" y="1069546"/>
                    <a:pt x="715319" y="1247346"/>
                    <a:pt x="0" y="1425146"/>
                  </a:cubicBezTo>
                </a:path>
              </a:pathLst>
            </a:cu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H="1">
              <a:off x="3434815" y="1876607"/>
              <a:ext cx="208790" cy="18336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H="1">
              <a:off x="2366233" y="2541274"/>
              <a:ext cx="206934" cy="528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2469699" y="2186802"/>
              <a:ext cx="833683" cy="72222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9" name="Freeform 8"/>
            <p:cNvSpPr/>
            <p:nvPr/>
          </p:nvSpPr>
          <p:spPr bwMode="auto">
            <a:xfrm>
              <a:off x="1846423" y="2173672"/>
              <a:ext cx="1464801" cy="645498"/>
            </a:xfrm>
            <a:custGeom>
              <a:avLst/>
              <a:gdLst>
                <a:gd name="connsiteX0" fmla="*/ 0 w 1400433"/>
                <a:gd name="connsiteY0" fmla="*/ 914400 h 1137113"/>
                <a:gd name="connsiteX1" fmla="*/ 428368 w 1400433"/>
                <a:gd name="connsiteY1" fmla="*/ 873211 h 1137113"/>
                <a:gd name="connsiteX2" fmla="*/ 642552 w 1400433"/>
                <a:gd name="connsiteY2" fmla="*/ 1079157 h 1137113"/>
                <a:gd name="connsiteX3" fmla="*/ 774357 w 1400433"/>
                <a:gd name="connsiteY3" fmla="*/ 1136822 h 1137113"/>
                <a:gd name="connsiteX4" fmla="*/ 856735 w 1400433"/>
                <a:gd name="connsiteY4" fmla="*/ 1062681 h 1137113"/>
                <a:gd name="connsiteX5" fmla="*/ 947352 w 1400433"/>
                <a:gd name="connsiteY5" fmla="*/ 815546 h 1137113"/>
                <a:gd name="connsiteX6" fmla="*/ 1136822 w 1400433"/>
                <a:gd name="connsiteY6" fmla="*/ 387179 h 1137113"/>
                <a:gd name="connsiteX7" fmla="*/ 1285103 w 1400433"/>
                <a:gd name="connsiteY7" fmla="*/ 156519 h 1137113"/>
                <a:gd name="connsiteX8" fmla="*/ 1400433 w 1400433"/>
                <a:gd name="connsiteY8" fmla="*/ 0 h 1137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0433" h="1137113">
                  <a:moveTo>
                    <a:pt x="0" y="914400"/>
                  </a:moveTo>
                  <a:cubicBezTo>
                    <a:pt x="160638" y="880076"/>
                    <a:pt x="321276" y="845752"/>
                    <a:pt x="428368" y="873211"/>
                  </a:cubicBezTo>
                  <a:cubicBezTo>
                    <a:pt x="535460" y="900670"/>
                    <a:pt x="584887" y="1035222"/>
                    <a:pt x="642552" y="1079157"/>
                  </a:cubicBezTo>
                  <a:cubicBezTo>
                    <a:pt x="700217" y="1123092"/>
                    <a:pt x="738660" y="1139568"/>
                    <a:pt x="774357" y="1136822"/>
                  </a:cubicBezTo>
                  <a:cubicBezTo>
                    <a:pt x="810054" y="1134076"/>
                    <a:pt x="827903" y="1116227"/>
                    <a:pt x="856735" y="1062681"/>
                  </a:cubicBezTo>
                  <a:cubicBezTo>
                    <a:pt x="885567" y="1009135"/>
                    <a:pt x="900671" y="928129"/>
                    <a:pt x="947352" y="815546"/>
                  </a:cubicBezTo>
                  <a:cubicBezTo>
                    <a:pt x="994033" y="702963"/>
                    <a:pt x="1080530" y="497017"/>
                    <a:pt x="1136822" y="387179"/>
                  </a:cubicBezTo>
                  <a:cubicBezTo>
                    <a:pt x="1193114" y="277341"/>
                    <a:pt x="1241168" y="221049"/>
                    <a:pt x="1285103" y="156519"/>
                  </a:cubicBezTo>
                  <a:cubicBezTo>
                    <a:pt x="1329038" y="91989"/>
                    <a:pt x="1364735" y="45994"/>
                    <a:pt x="1400433" y="0"/>
                  </a:cubicBezTo>
                </a:path>
              </a:pathLst>
            </a:custGeom>
            <a:noFill/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>
              <a:stCxn id="9" idx="4"/>
              <a:endCxn id="9" idx="5"/>
            </p:cNvCxnSpPr>
            <p:nvPr/>
          </p:nvCxnSpPr>
          <p:spPr bwMode="auto">
            <a:xfrm flipV="1">
              <a:off x="2742536" y="2636628"/>
              <a:ext cx="94782" cy="14029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533400" y="1752600"/>
              <a:ext cx="0" cy="128003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533399" y="3014381"/>
              <a:ext cx="3276599" cy="1041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09139" y="202987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86572" y="377808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5150949" y="1894952"/>
            <a:ext cx="3459651" cy="2286000"/>
          </a:xfrm>
        </p:spPr>
        <p:txBody>
          <a:bodyPr/>
          <a:lstStyle/>
          <a:p>
            <a:pPr marL="288925" indent="-288925">
              <a:spcBef>
                <a:spcPts val="600"/>
              </a:spcBef>
            </a:pPr>
            <a:r>
              <a:rPr lang="en-US" sz="2000" dirty="0"/>
              <a:t>Relaxation kinetics at constant temperatur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4601"/>
              </p:ext>
            </p:extLst>
          </p:nvPr>
        </p:nvGraphicFramePr>
        <p:xfrm>
          <a:off x="5486400" y="2670104"/>
          <a:ext cx="289401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990360" progId="Equation.DSMT4">
                  <p:embed/>
                </p:oleObj>
              </mc:Choice>
              <mc:Fallback>
                <p:oleObj name="Equation" r:id="rId2" imgW="1523880" imgH="990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70104"/>
                        <a:ext cx="2894013" cy="174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75343" y="4527874"/>
            <a:ext cx="7805070" cy="1697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Temperature dependence of relaxati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51663"/>
              </p:ext>
            </p:extLst>
          </p:nvPr>
        </p:nvGraphicFramePr>
        <p:xfrm>
          <a:off x="901015" y="5018905"/>
          <a:ext cx="6507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82400" progId="Equation.DSMT4">
                  <p:embed/>
                </p:oleObj>
              </mc:Choice>
              <mc:Fallback>
                <p:oleObj name="Equation" r:id="rId4" imgW="3429000" imgH="482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15" y="5018905"/>
                        <a:ext cx="6507163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734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ed relaxation kinetic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71600"/>
            <a:ext cx="6705600" cy="5029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24000" y="2038290"/>
            <a:ext cx="25523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oling rate: 10 °C/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438400"/>
            <a:ext cx="27061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arying reheating rat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4019490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10 °C/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39221" y="4495800"/>
            <a:ext cx="885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1 °C/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07950" y="4968380"/>
            <a:ext cx="1098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0.1 °C/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75789" y="23622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5418589" y="2819400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/>
          <p:cNvSpPr/>
          <p:nvPr/>
        </p:nvSpPr>
        <p:spPr>
          <a:xfrm>
            <a:off x="6623437" y="2271901"/>
            <a:ext cx="21087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prstClr val="black"/>
                </a:solidFill>
              </a:rPr>
              <a:t>Slope: volume CTE of </a:t>
            </a:r>
            <a:r>
              <a:rPr lang="en-US" sz="1600" kern="0" dirty="0" err="1">
                <a:solidFill>
                  <a:prstClr val="black"/>
                </a:solidFill>
              </a:rPr>
              <a:t>supercooled</a:t>
            </a:r>
            <a:r>
              <a:rPr lang="en-US" sz="1600" kern="0" dirty="0">
                <a:solidFill>
                  <a:prstClr val="black"/>
                </a:solidFill>
              </a:rPr>
              <a:t> liquid</a:t>
            </a:r>
            <a:endParaRPr lang="en-US" sz="14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949563" y="2569899"/>
            <a:ext cx="679837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0494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" y="1371600"/>
            <a:ext cx="6705600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ed relaxation kinet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0" y="2038290"/>
            <a:ext cx="25218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arying cooling rat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438400"/>
            <a:ext cx="27077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Reheating rate: 1 °C/s</a:t>
            </a:r>
          </a:p>
        </p:txBody>
      </p:sp>
      <p:sp>
        <p:nvSpPr>
          <p:cNvPr id="8" name="Rectangle 7"/>
          <p:cNvSpPr/>
          <p:nvPr/>
        </p:nvSpPr>
        <p:spPr>
          <a:xfrm>
            <a:off x="1371600" y="3553669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00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4283978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0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4933890"/>
            <a:ext cx="885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410200" y="4042567"/>
            <a:ext cx="2916384" cy="128304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ctiv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emperature and glass structure are functions of cooling ra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543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91000" cy="4609715"/>
          </a:xfrm>
        </p:spPr>
        <p:txBody>
          <a:bodyPr/>
          <a:lstStyle/>
          <a:p>
            <a:pPr marL="285750" indent="-285750"/>
            <a:r>
              <a:rPr lang="en-US" sz="2000" dirty="0"/>
              <a:t>Fictive temperature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r>
              <a:rPr lang="en-US" sz="2000" dirty="0"/>
              <a:t> : the temperature on the </a:t>
            </a:r>
            <a:r>
              <a:rPr lang="en-US" sz="2000" dirty="0" err="1"/>
              <a:t>supercooled</a:t>
            </a:r>
            <a:r>
              <a:rPr lang="en-US" sz="2000" dirty="0"/>
              <a:t> liquid curve at which the glass would find itself in equilibrium with the </a:t>
            </a:r>
            <a:r>
              <a:rPr lang="en-US" sz="2000" dirty="0" err="1"/>
              <a:t>supercooled</a:t>
            </a:r>
            <a:r>
              <a:rPr lang="en-US" sz="2000" dirty="0"/>
              <a:t> liquid state if brought suddenly to it</a:t>
            </a:r>
          </a:p>
          <a:p>
            <a:pPr marL="285750" indent="-285750"/>
            <a:r>
              <a:rPr lang="en-US" sz="2000" dirty="0"/>
              <a:t>With increasing cooling rate:</a:t>
            </a:r>
          </a:p>
          <a:p>
            <a:pPr marL="738188" lvl="1" indent="-285750">
              <a:buClr>
                <a:srgbClr val="C0504D"/>
              </a:buClr>
            </a:pP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1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2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3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/>
            <a:r>
              <a:rPr lang="en-US" sz="2000" dirty="0"/>
              <a:t>A glass state is fully described by thermodynamic parameters (</a:t>
            </a:r>
            <a:r>
              <a:rPr lang="en-US" sz="2000" i="1" dirty="0"/>
              <a:t>T, P</a:t>
            </a:r>
            <a:r>
              <a:rPr lang="en-US" sz="2000" dirty="0"/>
              <a:t>) and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endParaRPr lang="en-US" sz="2000" dirty="0"/>
          </a:p>
          <a:p>
            <a:pPr marL="285750" indent="-285750"/>
            <a:r>
              <a:rPr lang="en-US" sz="2000" dirty="0"/>
              <a:t>Glass properties are functions of temperature and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r>
              <a:rPr lang="en-US" sz="2000" dirty="0"/>
              <a:t> (structure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0274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79360" progId="Equation.DSMT4">
                  <p:embed/>
                </p:oleObj>
              </mc:Choice>
              <mc:Fallback>
                <p:oleObj name="Equation" r:id="rId2" imgW="838080" imgH="2793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9967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79360" progId="Equation.DSMT4">
                  <p:embed/>
                </p:oleObj>
              </mc:Choice>
              <mc:Fallback>
                <p:oleObj name="Equation" r:id="rId4" imgW="90144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49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14800" cy="4889348"/>
          </a:xfrm>
        </p:spPr>
        <p:txBody>
          <a:bodyPr/>
          <a:lstStyle/>
          <a:p>
            <a:pPr marL="285750" indent="-285750"/>
            <a:r>
              <a:rPr lang="en-US" sz="2000" dirty="0"/>
              <a:t>Glass property change in the glass transition range consists of two components</a:t>
            </a:r>
          </a:p>
          <a:p>
            <a:pPr marL="569913" lvl="1" indent="-285750"/>
            <a:r>
              <a:rPr lang="en-US" dirty="0"/>
              <a:t>Temperature-dependent property evolution without modifying glass structure</a:t>
            </a:r>
          </a:p>
          <a:p>
            <a:pPr marL="569913" lvl="1" indent="-285750"/>
            <a:endParaRPr lang="en-US" sz="2600" dirty="0"/>
          </a:p>
          <a:p>
            <a:pPr marL="569913" lvl="1" indent="-285750"/>
            <a:endParaRPr lang="en-US" sz="2800" dirty="0"/>
          </a:p>
          <a:p>
            <a:pPr marL="569913" lvl="1" indent="-285750"/>
            <a:r>
              <a:rPr lang="en-US" dirty="0"/>
              <a:t>Property change due to relaxation (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change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>
          <a:xfrm>
            <a:off x="4722080" y="3651483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olume:</a:t>
            </a:r>
            <a:endParaRPr lang="en-US" sz="20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13650"/>
              </p:ext>
            </p:extLst>
          </p:nvPr>
        </p:nvGraphicFramePr>
        <p:xfrm>
          <a:off x="5807993" y="3643313"/>
          <a:ext cx="20748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91960" progId="Equation.DSMT4">
                  <p:embed/>
                </p:oleObj>
              </mc:Choice>
              <mc:Fallback>
                <p:oleObj name="Equation" r:id="rId2" imgW="1091880" imgH="291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93" y="3643313"/>
                        <a:ext cx="207486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721381" y="4117072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Enthalpy:</a:t>
            </a:r>
            <a:endParaRPr lang="en-US" sz="20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80785"/>
              </p:ext>
            </p:extLst>
          </p:nvPr>
        </p:nvGraphicFramePr>
        <p:xfrm>
          <a:off x="5936347" y="4108450"/>
          <a:ext cx="2124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347" y="4108450"/>
                        <a:ext cx="212407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722080" y="5389132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olume:</a:t>
            </a:r>
            <a:endParaRPr lang="en-US" sz="20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6197"/>
              </p:ext>
            </p:extLst>
          </p:nvPr>
        </p:nvGraphicFramePr>
        <p:xfrm>
          <a:off x="5812304" y="5364163"/>
          <a:ext cx="2824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91960" progId="Equation.DSMT4">
                  <p:embed/>
                </p:oleObj>
              </mc:Choice>
              <mc:Fallback>
                <p:oleObj name="Equation" r:id="rId6" imgW="1485720" imgH="2919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304" y="5364163"/>
                        <a:ext cx="282416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21381" y="5879888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Enthalpy:</a:t>
            </a:r>
            <a:endParaRPr lang="en-US" sz="20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67120"/>
              </p:ext>
            </p:extLst>
          </p:nvPr>
        </p:nvGraphicFramePr>
        <p:xfrm>
          <a:off x="5952688" y="5855603"/>
          <a:ext cx="2849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688" y="5855603"/>
                        <a:ext cx="284956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99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44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79360" progId="Equation.DSMT4">
                  <p:embed/>
                </p:oleObj>
              </mc:Choice>
              <mc:Fallback>
                <p:oleObj name="Equation" r:id="rId12" imgW="901440" imgH="279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017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14800" cy="4889348"/>
          </a:xfrm>
        </p:spPr>
        <p:txBody>
          <a:bodyPr/>
          <a:lstStyle/>
          <a:p>
            <a:pPr marL="285750" indent="-285750"/>
            <a:r>
              <a:rPr lang="en-US" sz="2000" dirty="0"/>
              <a:t>Glass property change in the glass transition range consists of two compon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40448"/>
              </p:ext>
            </p:extLst>
          </p:nvPr>
        </p:nvGraphicFramePr>
        <p:xfrm>
          <a:off x="4572000" y="2710985"/>
          <a:ext cx="4089400" cy="160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965160" progId="Equation.DSMT4">
                  <p:embed/>
                </p:oleObj>
              </mc:Choice>
              <mc:Fallback>
                <p:oleObj name="Equation" r:id="rId3" imgW="2273040" imgH="96516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10985"/>
                        <a:ext cx="4089400" cy="1609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81204"/>
              </p:ext>
            </p:extLst>
          </p:nvPr>
        </p:nvGraphicFramePr>
        <p:xfrm>
          <a:off x="4571694" y="4538479"/>
          <a:ext cx="4117975" cy="160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965160" progId="Equation.DSMT4">
                  <p:embed/>
                </p:oleObj>
              </mc:Choice>
              <mc:Fallback>
                <p:oleObj name="Equation" r:id="rId5" imgW="2298600" imgH="9651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694" y="4538479"/>
                        <a:ext cx="4117975" cy="1602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99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44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320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2346009" y="4893578"/>
            <a:ext cx="341760" cy="1543514"/>
            <a:chOff x="2346009" y="4893578"/>
            <a:chExt cx="341760" cy="1543514"/>
          </a:xfrm>
        </p:grpSpPr>
        <p:cxnSp>
          <p:nvCxnSpPr>
            <p:cNvPr id="76" name="Straight Connector 75"/>
            <p:cNvCxnSpPr/>
            <p:nvPr/>
          </p:nvCxnSpPr>
          <p:spPr bwMode="auto">
            <a:xfrm>
              <a:off x="2537577" y="4893578"/>
              <a:ext cx="0" cy="11348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2346009" y="6036982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T</a:t>
              </a:r>
            </a:p>
          </p:txBody>
        </p:sp>
      </p:grpSp>
      <p:sp>
        <p:nvSpPr>
          <p:cNvPr id="39" name="Freeform 38"/>
          <p:cNvSpPr/>
          <p:nvPr/>
        </p:nvSpPr>
        <p:spPr bwMode="auto">
          <a:xfrm>
            <a:off x="578840" y="3062476"/>
            <a:ext cx="3372375" cy="2139193"/>
          </a:xfrm>
          <a:custGeom>
            <a:avLst/>
            <a:gdLst>
              <a:gd name="connsiteX0" fmla="*/ 3380764 w 3380764"/>
              <a:gd name="connsiteY0" fmla="*/ 0 h 2139193"/>
              <a:gd name="connsiteX1" fmla="*/ 2617366 w 3380764"/>
              <a:gd name="connsiteY1" fmla="*/ 1149292 h 2139193"/>
              <a:gd name="connsiteX2" fmla="*/ 1342239 w 3380764"/>
              <a:gd name="connsiteY2" fmla="*/ 1828800 h 2139193"/>
              <a:gd name="connsiteX3" fmla="*/ 0 w 3380764"/>
              <a:gd name="connsiteY3" fmla="*/ 2139193 h 2139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0764" h="2139193">
                <a:moveTo>
                  <a:pt x="3380764" y="0"/>
                </a:moveTo>
                <a:cubicBezTo>
                  <a:pt x="3168942" y="422246"/>
                  <a:pt x="2957120" y="844492"/>
                  <a:pt x="2617366" y="1149292"/>
                </a:cubicBezTo>
                <a:cubicBezTo>
                  <a:pt x="2277612" y="1454092"/>
                  <a:pt x="1778466" y="1663817"/>
                  <a:pt x="1342239" y="1828800"/>
                </a:cubicBezTo>
                <a:cubicBezTo>
                  <a:pt x="906012" y="1993783"/>
                  <a:pt x="453006" y="2066488"/>
                  <a:pt x="0" y="2139193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986769"/>
          </a:xfrm>
        </p:spPr>
        <p:txBody>
          <a:bodyPr/>
          <a:lstStyle/>
          <a:p>
            <a:r>
              <a:rPr lang="en-US" sz="2600" dirty="0"/>
              <a:t>Predicting glass structure evolution due to relaxation: Tool’s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61583" y="6045227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B050"/>
                </a:solidFill>
              </a:rPr>
              <a:t>T</a:t>
            </a:r>
            <a:r>
              <a:rPr lang="en-US" sz="2000" i="1" baseline="-25000" dirty="0" err="1">
                <a:solidFill>
                  <a:srgbClr val="00B050"/>
                </a:solidFill>
              </a:rPr>
              <a:t>f</a:t>
            </a:r>
            <a:endParaRPr lang="en-US" sz="2000" i="1" baseline="-25000" dirty="0">
              <a:solidFill>
                <a:srgbClr val="00B05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578840" y="2711318"/>
            <a:ext cx="0" cy="333756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84433" y="6035735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641762" y="2565633"/>
            <a:ext cx="1932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P </a:t>
            </a:r>
            <a:r>
              <a:rPr lang="en-US" sz="2000" dirty="0"/>
              <a:t>(</a:t>
            </a:r>
            <a:r>
              <a:rPr lang="en-US" sz="2000" i="1" dirty="0"/>
              <a:t>V, H, S, </a:t>
            </a:r>
            <a:r>
              <a:rPr lang="en-US" sz="2000" dirty="0"/>
              <a:t>etc.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564161" y="4680568"/>
            <a:ext cx="3280094" cy="53203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2404145" y="3058696"/>
            <a:ext cx="1554480" cy="297703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3048119" y="4816190"/>
            <a:ext cx="0" cy="121225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593825" y="3058696"/>
            <a:ext cx="3368694" cy="2152956"/>
            <a:chOff x="593825" y="3242759"/>
            <a:chExt cx="3368694" cy="2152956"/>
          </a:xfrm>
        </p:grpSpPr>
        <p:cxnSp>
          <p:nvCxnSpPr>
            <p:cNvPr id="29" name="Straight Connector 28"/>
            <p:cNvCxnSpPr/>
            <p:nvPr/>
          </p:nvCxnSpPr>
          <p:spPr bwMode="auto">
            <a:xfrm flipH="1">
              <a:off x="3048119" y="3242759"/>
              <a:ext cx="914400" cy="1755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593825" y="4993379"/>
              <a:ext cx="2454875" cy="40233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2320255" y="3017512"/>
            <a:ext cx="1481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00FF"/>
                </a:solidFill>
              </a:rPr>
              <a:t>Supercooled</a:t>
            </a:r>
            <a:r>
              <a:rPr lang="en-US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51880" y="4697593"/>
            <a:ext cx="883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lass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3705" y="1735822"/>
            <a:ext cx="32395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nsider a glass sample with Fictive temperature </a:t>
            </a:r>
            <a:r>
              <a:rPr lang="en-US" sz="2000" i="1" kern="0" dirty="0" err="1">
                <a:solidFill>
                  <a:srgbClr val="339933"/>
                </a:solidFill>
              </a:rPr>
              <a:t>T</a:t>
            </a:r>
            <a:r>
              <a:rPr lang="en-US" sz="2000" i="1" kern="0" baseline="-25000" dirty="0" err="1">
                <a:solidFill>
                  <a:srgbClr val="339933"/>
                </a:solidFill>
              </a:rPr>
              <a:t>f</a:t>
            </a:r>
            <a:endParaRPr lang="en-US" i="1" dirty="0">
              <a:solidFill>
                <a:srgbClr val="339933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592970" y="4885856"/>
            <a:ext cx="2208641" cy="1019252"/>
            <a:chOff x="1592970" y="4885856"/>
            <a:chExt cx="2208641" cy="1019252"/>
          </a:xfrm>
        </p:grpSpPr>
        <p:cxnSp>
          <p:nvCxnSpPr>
            <p:cNvPr id="67" name="Straight Connector 66"/>
            <p:cNvCxnSpPr/>
            <p:nvPr/>
          </p:nvCxnSpPr>
          <p:spPr bwMode="auto">
            <a:xfrm flipV="1">
              <a:off x="2539767" y="4885856"/>
              <a:ext cx="0" cy="89432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4"/>
              </a:solidFill>
              <a:prstDash val="solid"/>
              <a:round/>
              <a:headEnd type="stealth" w="lg" len="med"/>
              <a:tailEnd type="stealth" w="lg" len="med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1592970" y="5140345"/>
              <a:ext cx="9428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chemeClr val="accent4"/>
                  </a:solidFill>
                </a:rPr>
                <a:t>P</a:t>
              </a:r>
              <a:r>
                <a:rPr lang="en-US" sz="2000" i="1" baseline="-25000" dirty="0" err="1">
                  <a:solidFill>
                    <a:schemeClr val="accent4"/>
                  </a:solidFill>
                </a:rPr>
                <a:t>g</a:t>
              </a:r>
              <a:r>
                <a:rPr lang="en-US" sz="2000" dirty="0">
                  <a:solidFill>
                    <a:schemeClr val="accent4"/>
                  </a:solidFill>
                </a:rPr>
                <a:t> - </a:t>
              </a:r>
              <a:r>
                <a:rPr lang="en-US" sz="2000" i="1" dirty="0" err="1">
                  <a:solidFill>
                    <a:schemeClr val="accent4"/>
                  </a:solidFill>
                </a:rPr>
                <a:t>P</a:t>
              </a:r>
              <a:r>
                <a:rPr lang="en-US" sz="2000" i="1" baseline="-25000" dirty="0" err="1">
                  <a:solidFill>
                    <a:schemeClr val="accent4"/>
                  </a:solidFill>
                </a:rPr>
                <a:t>e</a:t>
              </a:r>
              <a:endParaRPr lang="en-US" sz="2000" i="1" dirty="0">
                <a:solidFill>
                  <a:schemeClr val="accent4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 bwMode="auto">
            <a:xfrm flipV="1">
              <a:off x="2543187" y="5780184"/>
              <a:ext cx="512064" cy="213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C000"/>
              </a:solidFill>
              <a:prstDash val="solid"/>
              <a:round/>
              <a:headEnd type="stealth" w="lg" len="med"/>
              <a:tailEnd type="stealth" w="lg" len="med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3028642" y="5504998"/>
              <a:ext cx="7729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rgbClr val="FFC000"/>
                  </a:solidFill>
                </a:rPr>
                <a:t>T</a:t>
              </a:r>
              <a:r>
                <a:rPr lang="en-US" sz="2000" i="1" baseline="-25000" dirty="0" err="1">
                  <a:solidFill>
                    <a:srgbClr val="FFC000"/>
                  </a:solidFill>
                </a:rPr>
                <a:t>f</a:t>
              </a:r>
              <a:r>
                <a:rPr lang="en-US" sz="2000" dirty="0">
                  <a:solidFill>
                    <a:srgbClr val="FFC000"/>
                  </a:solidFill>
                </a:rPr>
                <a:t> - </a:t>
              </a:r>
              <a:r>
                <a:rPr lang="en-US" sz="2000" i="1" dirty="0">
                  <a:solidFill>
                    <a:srgbClr val="FFC000"/>
                  </a:solidFill>
                </a:rPr>
                <a:t>T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623033" y="1757377"/>
            <a:ext cx="4025082" cy="4544940"/>
            <a:chOff x="4623033" y="1757377"/>
            <a:chExt cx="4025082" cy="4544940"/>
          </a:xfrm>
        </p:grpSpPr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716285"/>
                </p:ext>
              </p:extLst>
            </p:nvPr>
          </p:nvGraphicFramePr>
          <p:xfrm>
            <a:off x="4707622" y="1757377"/>
            <a:ext cx="3643313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17360" imgH="482400" progId="Equation.DSMT4">
                    <p:embed/>
                  </p:oleObj>
                </mc:Choice>
                <mc:Fallback>
                  <p:oleObj name="Equation" r:id="rId3" imgW="1917360" imgH="48240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622" y="1757377"/>
                          <a:ext cx="3643313" cy="850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602195"/>
                </p:ext>
              </p:extLst>
            </p:nvPr>
          </p:nvGraphicFramePr>
          <p:xfrm>
            <a:off x="4707622" y="3175411"/>
            <a:ext cx="3233737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01720" imgH="482400" progId="Equation.DSMT4">
                    <p:embed/>
                  </p:oleObj>
                </mc:Choice>
                <mc:Fallback>
                  <p:oleObj name="Equation" r:id="rId5" imgW="1701720" imgH="48240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622" y="3175411"/>
                          <a:ext cx="3233737" cy="850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416357"/>
                </p:ext>
              </p:extLst>
            </p:nvPr>
          </p:nvGraphicFramePr>
          <p:xfrm>
            <a:off x="4694238" y="4607259"/>
            <a:ext cx="1858962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457200" progId="Equation.DSMT4">
                    <p:embed/>
                  </p:oleObj>
                </mc:Choice>
                <mc:Fallback>
                  <p:oleObj name="Equation" r:id="rId7" imgW="977760" imgH="45720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238" y="4607259"/>
                          <a:ext cx="1858962" cy="806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83"/>
            <p:cNvSpPr/>
            <p:nvPr/>
          </p:nvSpPr>
          <p:spPr>
            <a:xfrm>
              <a:off x="4623033" y="2660984"/>
              <a:ext cx="25490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kern="0" dirty="0">
                  <a:solidFill>
                    <a:prstClr val="black"/>
                  </a:solidFill>
                </a:rPr>
                <a:t>Take time derivative:</a:t>
              </a:r>
              <a:endParaRPr lang="en-US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623033" y="4106411"/>
              <a:ext cx="35301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kern="0" dirty="0">
                  <a:solidFill>
                    <a:prstClr val="black"/>
                  </a:solidFill>
                </a:rPr>
                <a:t>Assume first-order relaxation:</a:t>
              </a:r>
              <a:endParaRPr lang="en-US" dirty="0"/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728279"/>
                </p:ext>
              </p:extLst>
            </p:nvPr>
          </p:nvGraphicFramePr>
          <p:xfrm>
            <a:off x="7954511" y="3546694"/>
            <a:ext cx="693604" cy="1545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914400" progId="Equation.DSMT4">
                    <p:embed/>
                  </p:oleObj>
                </mc:Choice>
                <mc:Fallback>
                  <p:oleObj name="Equation" r:id="rId9" imgW="380880" imgH="914400" progId="Equation.DSMT4">
                    <p:embed/>
                    <p:pic>
                      <p:nvPicPr>
                        <p:cNvPr id="86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511" y="3546694"/>
                          <a:ext cx="693604" cy="15453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591630"/>
                </p:ext>
              </p:extLst>
            </p:nvPr>
          </p:nvGraphicFramePr>
          <p:xfrm>
            <a:off x="4690145" y="5495867"/>
            <a:ext cx="1833563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65160" imgH="457200" progId="Equation.DSMT4">
                    <p:embed/>
                  </p:oleObj>
                </mc:Choice>
                <mc:Fallback>
                  <p:oleObj name="Equation" r:id="rId11" imgW="965160" imgH="457200" progId="Equation.DSMT4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145" y="5495867"/>
                          <a:ext cx="1833563" cy="806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Rectangle 87"/>
            <p:cNvSpPr/>
            <p:nvPr/>
          </p:nvSpPr>
          <p:spPr>
            <a:xfrm>
              <a:off x="6675450" y="5694802"/>
              <a:ext cx="189250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Tool’s equation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6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2B2EC2-C7DC-472F-9B18-2BF72BBBC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4383"/>
              </p:ext>
            </p:extLst>
          </p:nvPr>
        </p:nvGraphicFramePr>
        <p:xfrm>
          <a:off x="653070" y="4888388"/>
          <a:ext cx="3691477" cy="145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965160" progId="Equation.DSMT4">
                  <p:embed/>
                </p:oleObj>
              </mc:Choice>
              <mc:Fallback>
                <p:oleObj name="Equation" r:id="rId2" imgW="2273040" imgH="965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2B2EC2-C7DC-472F-9B18-2BF72BBBC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70" y="4888388"/>
                        <a:ext cx="3691477" cy="145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42146"/>
            <a:ext cx="3777842" cy="41498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42252" y="6003022"/>
            <a:ext cx="3410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J. Am. Ceram. Soc.</a:t>
            </a:r>
            <a:r>
              <a:rPr lang="en-US" sz="1600" dirty="0"/>
              <a:t> </a:t>
            </a:r>
            <a:r>
              <a:rPr lang="en-US" sz="1600" b="1" dirty="0"/>
              <a:t>29</a:t>
            </a:r>
            <a:r>
              <a:rPr lang="en-US" sz="1600" dirty="0"/>
              <a:t>, 240 (1946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93218B-7825-40D4-854E-8ACB504AB0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72831"/>
            <a:ext cx="3276600" cy="295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50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42146"/>
            <a:ext cx="3777842" cy="4149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34881"/>
            <a:ext cx="4114799" cy="242261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54899"/>
              </p:ext>
            </p:extLst>
          </p:nvPr>
        </p:nvGraphicFramePr>
        <p:xfrm>
          <a:off x="651545" y="4071038"/>
          <a:ext cx="1600200" cy="70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45" y="4071038"/>
                        <a:ext cx="1600200" cy="703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42252" y="6003022"/>
            <a:ext cx="3410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J. Am. Ceram. Soc.</a:t>
            </a:r>
            <a:r>
              <a:rPr lang="en-US" sz="1600" dirty="0"/>
              <a:t> </a:t>
            </a:r>
            <a:r>
              <a:rPr lang="en-US" sz="1600" b="1" dirty="0"/>
              <a:t>29</a:t>
            </a:r>
            <a:r>
              <a:rPr lang="en-US" sz="1600" dirty="0"/>
              <a:t>, 240 (1946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0408"/>
              </p:ext>
            </p:extLst>
          </p:nvPr>
        </p:nvGraphicFramePr>
        <p:xfrm>
          <a:off x="626378" y="4888388"/>
          <a:ext cx="3733800" cy="145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965160" progId="Equation.DSMT4">
                  <p:embed/>
                </p:oleObj>
              </mc:Choice>
              <mc:Fallback>
                <p:oleObj name="Equation" r:id="rId6" imgW="2298600" imgH="965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78" y="4888388"/>
                        <a:ext cx="3733800" cy="145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78978" y="4238277"/>
            <a:ext cx="1719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ol’s equa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02643"/>
              </p:ext>
            </p:extLst>
          </p:nvPr>
        </p:nvGraphicFramePr>
        <p:xfrm>
          <a:off x="1449388" y="3162300"/>
          <a:ext cx="1873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162300"/>
                        <a:ext cx="187325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08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671587"/>
            <a:ext cx="3657600" cy="4077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567" y="1675151"/>
            <a:ext cx="3429000" cy="46177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53156" y="5993483"/>
            <a:ext cx="3954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“What don’t we know?” </a:t>
            </a:r>
            <a:r>
              <a:rPr lang="en-US" sz="1400" i="1" dirty="0"/>
              <a:t>Science</a:t>
            </a:r>
            <a:r>
              <a:rPr lang="en-US" sz="1400" dirty="0"/>
              <a:t> </a:t>
            </a:r>
            <a:r>
              <a:rPr lang="en-US" sz="1400" b="1" dirty="0"/>
              <a:t>309</a:t>
            </a:r>
            <a:r>
              <a:rPr lang="en-US" sz="1400" dirty="0"/>
              <a:t>, 83 (2005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462BA9-09A5-4A08-9C6F-4F7E90383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sz="2600" dirty="0">
                <a:hlinkClick r:id="rId4"/>
              </a:rPr>
              <a:t>“The Nature of Glass Remains Anything but Clear”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906348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ies with Tool’s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Ritland experiment: two groups of glass samples of identical composition were heat treated to obtain the same refractive index via two different routes</a:t>
            </a:r>
          </a:p>
          <a:p>
            <a:pPr lvl="1"/>
            <a:r>
              <a:rPr lang="en-US" dirty="0"/>
              <a:t>Group A: kept at 530°C for 24 h</a:t>
            </a:r>
          </a:p>
          <a:p>
            <a:pPr lvl="1"/>
            <a:r>
              <a:rPr lang="en-US" dirty="0"/>
              <a:t>Group B: cooled at 16°C/h through the glass transition range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29699"/>
            <a:ext cx="40309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Both groups were then placed in a furnace standing at 530°C and their refractive indices were measured as a function of heat treatment tim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585" y="3581400"/>
            <a:ext cx="3595714" cy="278608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5080233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Glass structure cannot be fully characterized by the single parameter </a:t>
            </a:r>
            <a:r>
              <a:rPr lang="en-US" sz="2000" i="1" kern="0" dirty="0" err="1">
                <a:solidFill>
                  <a:prstClr val="black"/>
                </a:solidFill>
              </a:rPr>
              <a:t>T</a:t>
            </a:r>
            <a:r>
              <a:rPr lang="en-US" sz="2000" i="1" kern="0" baseline="-25000" dirty="0" err="1">
                <a:solidFill>
                  <a:prstClr val="black"/>
                </a:solidFill>
              </a:rPr>
              <a:t>f</a:t>
            </a:r>
            <a:endParaRPr lang="en-US" sz="2000" i="1" kern="0" baseline="-250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8740" y="6172200"/>
            <a:ext cx="2992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J. Am. Ceram. Soc.</a:t>
            </a:r>
            <a:r>
              <a:rPr lang="en-US" sz="1400" dirty="0"/>
              <a:t> </a:t>
            </a:r>
            <a:r>
              <a:rPr lang="en-US" sz="1400" b="1" dirty="0"/>
              <a:t>39</a:t>
            </a:r>
            <a:r>
              <a:rPr lang="en-US" sz="1400" dirty="0"/>
              <a:t>, 403 (195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ining the Ritland experimen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585" y="3581400"/>
            <a:ext cx="3595714" cy="2786083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4464457" y="1455151"/>
            <a:ext cx="4188088" cy="2940451"/>
            <a:chOff x="4464457" y="1455151"/>
            <a:chExt cx="4188088" cy="2940451"/>
          </a:xfrm>
        </p:grpSpPr>
        <p:sp>
          <p:nvSpPr>
            <p:cNvPr id="22" name="TextBox 21"/>
            <p:cNvSpPr txBox="1"/>
            <p:nvPr/>
          </p:nvSpPr>
          <p:spPr>
            <a:xfrm>
              <a:off x="8358481" y="2573989"/>
              <a:ext cx="294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t</a:t>
              </a: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5334861" y="1776990"/>
              <a:ext cx="1480384" cy="1197808"/>
            </a:xfrm>
            <a:custGeom>
              <a:avLst/>
              <a:gdLst>
                <a:gd name="connsiteX0" fmla="*/ 0 w 1468073"/>
                <a:gd name="connsiteY0" fmla="*/ 0 h 1820411"/>
                <a:gd name="connsiteX1" fmla="*/ 109056 w 1468073"/>
                <a:gd name="connsiteY1" fmla="*/ 1140902 h 1820411"/>
                <a:gd name="connsiteX2" fmla="*/ 478172 w 1468073"/>
                <a:gd name="connsiteY2" fmla="*/ 1677798 h 1820411"/>
                <a:gd name="connsiteX3" fmla="*/ 1468073 w 1468073"/>
                <a:gd name="connsiteY3" fmla="*/ 1820411 h 1820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8073" h="1820411">
                  <a:moveTo>
                    <a:pt x="0" y="0"/>
                  </a:moveTo>
                  <a:cubicBezTo>
                    <a:pt x="14680" y="430634"/>
                    <a:pt x="29361" y="861269"/>
                    <a:pt x="109056" y="1140902"/>
                  </a:cubicBezTo>
                  <a:cubicBezTo>
                    <a:pt x="188751" y="1420535"/>
                    <a:pt x="251669" y="1564547"/>
                    <a:pt x="478172" y="1677798"/>
                  </a:cubicBezTo>
                  <a:cubicBezTo>
                    <a:pt x="704675" y="1791049"/>
                    <a:pt x="1468073" y="1820411"/>
                    <a:pt x="1468073" y="1820411"/>
                  </a:cubicBezTo>
                </a:path>
              </a:pathLst>
            </a:custGeom>
            <a:noFill/>
            <a:ln w="222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5287105" y="3010025"/>
              <a:ext cx="2954634" cy="1324740"/>
            </a:xfrm>
            <a:custGeom>
              <a:avLst/>
              <a:gdLst>
                <a:gd name="connsiteX0" fmla="*/ 0 w 4714612"/>
                <a:gd name="connsiteY0" fmla="*/ 2608976 h 2608976"/>
                <a:gd name="connsiteX1" fmla="*/ 721453 w 4714612"/>
                <a:gd name="connsiteY1" fmla="*/ 1166069 h 2608976"/>
                <a:gd name="connsiteX2" fmla="*/ 1879133 w 4714612"/>
                <a:gd name="connsiteY2" fmla="*/ 411060 h 2608976"/>
                <a:gd name="connsiteX3" fmla="*/ 4714612 w 4714612"/>
                <a:gd name="connsiteY3" fmla="*/ 0 h 2608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612" h="2608976">
                  <a:moveTo>
                    <a:pt x="0" y="2608976"/>
                  </a:moveTo>
                  <a:cubicBezTo>
                    <a:pt x="204132" y="2070682"/>
                    <a:pt x="408264" y="1532388"/>
                    <a:pt x="721453" y="1166069"/>
                  </a:cubicBezTo>
                  <a:cubicBezTo>
                    <a:pt x="1034642" y="799750"/>
                    <a:pt x="1213607" y="605405"/>
                    <a:pt x="1879133" y="411060"/>
                  </a:cubicBezTo>
                  <a:cubicBezTo>
                    <a:pt x="2544659" y="216715"/>
                    <a:pt x="3629635" y="108357"/>
                    <a:pt x="4714612" y="0"/>
                  </a:cubicBezTo>
                </a:path>
              </a:pathLst>
            </a:custGeom>
            <a:noFill/>
            <a:ln w="22225" cap="flat" cmpd="sng" algn="ctr">
              <a:solidFill>
                <a:schemeClr val="accent4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5275277" y="1638425"/>
              <a:ext cx="0" cy="2757177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5275277" y="2998392"/>
              <a:ext cx="3259123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5275277" y="2998392"/>
              <a:ext cx="2628678" cy="539915"/>
            </a:xfrm>
            <a:custGeom>
              <a:avLst/>
              <a:gdLst>
                <a:gd name="connsiteX0" fmla="*/ 0 w 4194495"/>
                <a:gd name="connsiteY0" fmla="*/ 0 h 1089459"/>
                <a:gd name="connsiteX1" fmla="*/ 268447 w 4194495"/>
                <a:gd name="connsiteY1" fmla="*/ 1082179 h 1089459"/>
                <a:gd name="connsiteX2" fmla="*/ 1258348 w 4194495"/>
                <a:gd name="connsiteY2" fmla="*/ 453005 h 1089459"/>
                <a:gd name="connsiteX3" fmla="*/ 4194495 w 4194495"/>
                <a:gd name="connsiteY3" fmla="*/ 50334 h 1089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94495" h="1089459">
                  <a:moveTo>
                    <a:pt x="0" y="0"/>
                  </a:moveTo>
                  <a:cubicBezTo>
                    <a:pt x="29361" y="503339"/>
                    <a:pt x="58722" y="1006678"/>
                    <a:pt x="268447" y="1082179"/>
                  </a:cubicBezTo>
                  <a:cubicBezTo>
                    <a:pt x="478172" y="1157680"/>
                    <a:pt x="604007" y="624979"/>
                    <a:pt x="1258348" y="453005"/>
                  </a:cubicBezTo>
                  <a:cubicBezTo>
                    <a:pt x="1912689" y="281031"/>
                    <a:pt x="4194495" y="50334"/>
                    <a:pt x="4194495" y="50334"/>
                  </a:cubicBezTo>
                </a:path>
              </a:pathLst>
            </a:custGeom>
            <a:noFill/>
            <a:ln w="2222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99745" y="1455151"/>
              <a:ext cx="294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n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97295"/>
                </p:ext>
              </p:extLst>
            </p:nvPr>
          </p:nvGraphicFramePr>
          <p:xfrm>
            <a:off x="5648325" y="2117725"/>
            <a:ext cx="156686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480" imgH="279360" progId="Equation.DSMT4">
                    <p:embed/>
                  </p:oleObj>
                </mc:Choice>
                <mc:Fallback>
                  <p:oleObj name="Equation" r:id="rId3" imgW="825480" imgH="27936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325" y="2117725"/>
                          <a:ext cx="1566863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995122"/>
                </p:ext>
              </p:extLst>
            </p:nvPr>
          </p:nvGraphicFramePr>
          <p:xfrm>
            <a:off x="5804585" y="3608388"/>
            <a:ext cx="16160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50680" imgH="279360" progId="Equation.DSMT4">
                    <p:embed/>
                  </p:oleObj>
                </mc:Choice>
                <mc:Fallback>
                  <p:oleObj name="Equation" r:id="rId5" imgW="850680" imgH="27936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585" y="3608388"/>
                          <a:ext cx="1616075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ight Arrow 34"/>
            <p:cNvSpPr/>
            <p:nvPr/>
          </p:nvSpPr>
          <p:spPr bwMode="auto">
            <a:xfrm>
              <a:off x="4464457" y="2643468"/>
              <a:ext cx="526307" cy="590488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00232" y="4707622"/>
            <a:ext cx="7918757" cy="1737447"/>
            <a:chOff x="700232" y="4707622"/>
            <a:chExt cx="7918757" cy="1737447"/>
          </a:xfrm>
        </p:grpSpPr>
        <p:sp>
          <p:nvSpPr>
            <p:cNvPr id="37" name="Rounded Rectangle 36"/>
            <p:cNvSpPr/>
            <p:nvPr/>
          </p:nvSpPr>
          <p:spPr bwMode="auto">
            <a:xfrm>
              <a:off x="700232" y="4707622"/>
              <a:ext cx="7748880" cy="1036854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ructural</a:t>
              </a:r>
              <a:r>
                <a:rPr kumimoji="0" lang="en-US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relaxation in glass involves multiple structural entities and is characterized by a multitude of relaxation time scales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118831" y="5950349"/>
              <a:ext cx="55001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hlinkClick r:id="rId7"/>
                </a:rPr>
                <a:t>Tool-</a:t>
              </a:r>
              <a:r>
                <a:rPr lang="en-US" sz="2000" dirty="0" err="1">
                  <a:hlinkClick r:id="rId7"/>
                </a:rPr>
                <a:t>Narayanaswamy</a:t>
              </a:r>
              <a:r>
                <a:rPr lang="en-US" sz="2000" dirty="0">
                  <a:hlinkClick r:id="rId7"/>
                </a:rPr>
                <a:t>-Moynihan (TNM) model</a:t>
              </a:r>
              <a:endParaRPr lang="en-US" sz="2000" dirty="0"/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5569" y="5889294"/>
              <a:ext cx="1594831" cy="555775"/>
            </a:xfrm>
            <a:prstGeom prst="rect">
              <a:avLst/>
            </a:prstGeom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4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-0.44497 -0.281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57" y="-1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relaxation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DC04EC-6DD8-4241-B29A-85C8777FE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9762" y="1680839"/>
            <a:ext cx="4664476" cy="466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6091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24156"/>
          </a:xfrm>
        </p:spPr>
        <p:txBody>
          <a:bodyPr/>
          <a:lstStyle/>
          <a:p>
            <a:r>
              <a:rPr lang="en-US" sz="2500" dirty="0"/>
              <a:t>Relaxation: return of a perturbed system into equilibrium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481356"/>
            <a:ext cx="8077200" cy="4541904"/>
          </a:xfrm>
        </p:spPr>
        <p:txBody>
          <a:bodyPr/>
          <a:lstStyle/>
          <a:p>
            <a:r>
              <a:rPr lang="en-US" sz="2000" dirty="0"/>
              <a:t>Examples</a:t>
            </a:r>
          </a:p>
          <a:p>
            <a:pPr lvl="1"/>
            <a:r>
              <a:rPr lang="en-US" dirty="0"/>
              <a:t>Stress and strain relaxation in viscoelastic solids</a:t>
            </a:r>
          </a:p>
          <a:p>
            <a:pPr lvl="1"/>
            <a:r>
              <a:rPr lang="en-US" dirty="0"/>
              <a:t>Free volume relaxation in glasses near </a:t>
            </a:r>
            <a:r>
              <a:rPr lang="en-US" i="1" dirty="0" err="1"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cs typeface="Times New Roman" panose="02020603050405020304" pitchFamily="18" charset="0"/>
              </a:rPr>
              <a:t>g</a:t>
            </a:r>
            <a:endParaRPr lang="en-US" dirty="0"/>
          </a:p>
          <a:p>
            <a:pPr lvl="1"/>
            <a:r>
              <a:rPr lang="en-US" dirty="0"/>
              <a:t>Glass structural relaxation (</a:t>
            </a:r>
            <a:r>
              <a:rPr lang="en-US" i="1" dirty="0" err="1"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cs typeface="Times New Roman" panose="02020603050405020304" pitchFamily="18" charset="0"/>
              </a:rPr>
              <a:t>f</a:t>
            </a:r>
            <a:r>
              <a:rPr lang="en-US" dirty="0"/>
              <a:t> change)</a:t>
            </a:r>
          </a:p>
          <a:p>
            <a:r>
              <a:rPr lang="en-US" sz="2000" dirty="0"/>
              <a:t>Time-dependent, occurs even after stimulus is removed</a:t>
            </a:r>
          </a:p>
          <a:p>
            <a:r>
              <a:rPr lang="en-US" sz="2000" dirty="0" err="1"/>
              <a:t>Debroah</a:t>
            </a:r>
            <a:r>
              <a:rPr lang="en-US" sz="2000" dirty="0"/>
              <a:t> Number: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&gt;&gt; 1: negligible relaxation due to sluggish kinetics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&lt;&lt; 1: system always in equilibrium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~ 1: system behavior dominated by relax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590"/>
              </p:ext>
            </p:extLst>
          </p:nvPr>
        </p:nvGraphicFramePr>
        <p:xfrm>
          <a:off x="2978834" y="3529155"/>
          <a:ext cx="1652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834" y="3529155"/>
                        <a:ext cx="1652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76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deling relax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895600" y="1600200"/>
            <a:ext cx="525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 err="1">
                <a:solidFill>
                  <a:prstClr val="black"/>
                </a:solidFill>
              </a:rPr>
              <a:t>Maxwellian</a:t>
            </a:r>
            <a:r>
              <a:rPr lang="en-US" sz="2000" kern="0" dirty="0">
                <a:solidFill>
                  <a:prstClr val="black"/>
                </a:solidFill>
              </a:rPr>
              <a:t> relaxation mode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13136"/>
              </p:ext>
            </p:extLst>
          </p:nvPr>
        </p:nvGraphicFramePr>
        <p:xfrm>
          <a:off x="3279761" y="2097088"/>
          <a:ext cx="38655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82400" progId="Equation.DSMT4">
                  <p:embed/>
                </p:oleObj>
              </mc:Choice>
              <mc:Fallback>
                <p:oleObj name="Equation" r:id="rId2" imgW="199368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61" y="2097088"/>
                        <a:ext cx="38655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6099" y="4207778"/>
            <a:ext cx="63466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Boltzmann superposition principle in linear system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53746"/>
              </p:ext>
            </p:extLst>
          </p:nvPr>
        </p:nvGraphicFramePr>
        <p:xfrm>
          <a:off x="3259123" y="3143250"/>
          <a:ext cx="4038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507960" progId="Equation.DSMT4">
                  <p:embed/>
                </p:oleObj>
              </mc:Choice>
              <mc:Fallback>
                <p:oleObj name="Equation" r:id="rId4" imgW="208260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23" y="3143250"/>
                        <a:ext cx="40386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60038"/>
              </p:ext>
            </p:extLst>
          </p:nvPr>
        </p:nvGraphicFramePr>
        <p:xfrm>
          <a:off x="5334000" y="5661486"/>
          <a:ext cx="3348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30120" progId="Equation.DSMT4">
                  <p:embed/>
                </p:oleObj>
              </mc:Choice>
              <mc:Fallback>
                <p:oleObj name="Equation" r:id="rId6" imgW="172692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61486"/>
                        <a:ext cx="334803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92629"/>
              </p:ext>
            </p:extLst>
          </p:nvPr>
        </p:nvGraphicFramePr>
        <p:xfrm>
          <a:off x="617989" y="5604337"/>
          <a:ext cx="43576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393480" progId="Equation.DSMT4">
                  <p:embed/>
                </p:oleObj>
              </mc:Choice>
              <mc:Fallback>
                <p:oleObj name="Equation" r:id="rId8" imgW="22478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9" y="5604337"/>
                        <a:ext cx="435768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68806"/>
              </p:ext>
            </p:extLst>
          </p:nvPr>
        </p:nvGraphicFramePr>
        <p:xfrm>
          <a:off x="613795" y="4745037"/>
          <a:ext cx="2781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5" y="4745037"/>
                        <a:ext cx="2781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33301"/>
              </p:ext>
            </p:extLst>
          </p:nvPr>
        </p:nvGraphicFramePr>
        <p:xfrm>
          <a:off x="5334000" y="4870449"/>
          <a:ext cx="2608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53800" progId="Equation.DSMT4">
                  <p:embed/>
                </p:oleObj>
              </mc:Choice>
              <mc:Fallback>
                <p:oleObj name="Equation" r:id="rId12" imgW="134604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0449"/>
                        <a:ext cx="26082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54392"/>
              </p:ext>
            </p:extLst>
          </p:nvPr>
        </p:nvGraphicFramePr>
        <p:xfrm>
          <a:off x="5867400" y="727149"/>
          <a:ext cx="1724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431640" progId="Equation.DSMT4">
                  <p:embed/>
                </p:oleObj>
              </mc:Choice>
              <mc:Fallback>
                <p:oleObj name="Equation" r:id="rId14" imgW="88884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27149"/>
                        <a:ext cx="17240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55222" y="76836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Relaxation r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39672" y="588017"/>
            <a:ext cx="966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820D"/>
                </a:solidFill>
              </a:rPr>
              <a:t>Driving force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7222921" y="1557556"/>
            <a:ext cx="235008" cy="796954"/>
          </a:xfrm>
          <a:custGeom>
            <a:avLst/>
            <a:gdLst>
              <a:gd name="connsiteX0" fmla="*/ 0 w 304849"/>
              <a:gd name="connsiteY0" fmla="*/ 796954 h 796954"/>
              <a:gd name="connsiteX1" fmla="*/ 302003 w 304849"/>
              <a:gd name="connsiteY1" fmla="*/ 419449 h 796954"/>
              <a:gd name="connsiteX2" fmla="*/ 125835 w 304849"/>
              <a:gd name="connsiteY2" fmla="*/ 0 h 796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49" h="796954">
                <a:moveTo>
                  <a:pt x="0" y="796954"/>
                </a:moveTo>
                <a:cubicBezTo>
                  <a:pt x="140515" y="674614"/>
                  <a:pt x="281031" y="552275"/>
                  <a:pt x="302003" y="419449"/>
                </a:cubicBezTo>
                <a:cubicBezTo>
                  <a:pt x="322976" y="286623"/>
                  <a:pt x="224405" y="143311"/>
                  <a:pt x="12583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3562" name="Picture 10" descr="Self Tracking Applications as Coaching Tools">
            <a:extLst>
              <a:ext uri="{FF2B5EF4-FFF2-40B4-BE49-F238E27FC236}">
                <a16:creationId xmlns:a16="http://schemas.microsoft.com/office/drawing/2014/main" id="{2E925757-2CD0-4C78-B882-ED50869A7C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0" r="26309"/>
          <a:stretch/>
        </p:blipFill>
        <p:spPr bwMode="auto">
          <a:xfrm>
            <a:off x="595384" y="1681103"/>
            <a:ext cx="2211046" cy="230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5186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600" dirty="0"/>
              <a:t>Glass transition as a relaxation phenomenon: model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528929"/>
            <a:ext cx="8077200" cy="4541904"/>
          </a:xfrm>
        </p:spPr>
        <p:txBody>
          <a:bodyPr/>
          <a:lstStyle/>
          <a:p>
            <a:r>
              <a:rPr lang="en-US" sz="2000" dirty="0"/>
              <a:t>Free volume relaxation theory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ool’s Fictive temperature theory</a:t>
            </a:r>
          </a:p>
          <a:p>
            <a:pPr lvl="1"/>
            <a:r>
              <a:rPr lang="en-US" dirty="0"/>
              <a:t>Uses a single parameter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to label glass structure</a:t>
            </a:r>
          </a:p>
          <a:p>
            <a:pPr lvl="1"/>
            <a:r>
              <a:rPr lang="en-US" dirty="0"/>
              <a:t>Tool’s equation (of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relaxation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sz="2000" dirty="0"/>
              <a:t>Structural relaxation in glass involves multiple structural entities and is characterized by a multitude of relaxation time scales</a:t>
            </a:r>
          </a:p>
          <a:p>
            <a:pPr lvl="1"/>
            <a:r>
              <a:rPr lang="en-US" dirty="0"/>
              <a:t>The Ritland experiment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1247"/>
              </p:ext>
            </p:extLst>
          </p:nvPr>
        </p:nvGraphicFramePr>
        <p:xfrm>
          <a:off x="1287011" y="4005044"/>
          <a:ext cx="1833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11" y="4005044"/>
                        <a:ext cx="1833563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11409"/>
              </p:ext>
            </p:extLst>
          </p:nvPr>
        </p:nvGraphicFramePr>
        <p:xfrm>
          <a:off x="846589" y="1955625"/>
          <a:ext cx="2743200" cy="79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1955625"/>
                        <a:ext cx="2743200" cy="793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606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F65E9DF-BA54-4362-8AB0-B8E501C898ED}"/>
              </a:ext>
            </a:extLst>
          </p:cNvPr>
          <p:cNvSpPr/>
          <p:nvPr/>
        </p:nvSpPr>
        <p:spPr>
          <a:xfrm>
            <a:off x="1082430" y="2157045"/>
            <a:ext cx="6858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Comic Sans MS" panose="030F0702030302020204" pitchFamily="66" charset="0"/>
              </a:rPr>
              <a:t>“There are more theories of the glass transition than there are theorists who propose them.”</a:t>
            </a:r>
          </a:p>
          <a:p>
            <a:pPr algn="just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avid Weitz, Harvard University</a:t>
            </a:r>
          </a:p>
        </p:txBody>
      </p:sp>
    </p:spTree>
    <p:extLst>
      <p:ext uri="{BB962C8B-B14F-4D97-AF65-F5344CB8AC3E}">
        <p14:creationId xmlns:p14="http://schemas.microsoft.com/office/powerpoint/2010/main" val="4252092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2592942" y="2078826"/>
            <a:ext cx="3814928" cy="3824416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glass a solid or a viscous liquid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592942" y="1591962"/>
            <a:ext cx="4197096" cy="4824084"/>
            <a:chOff x="2592942" y="1591962"/>
            <a:chExt cx="4197096" cy="4824084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2592942" y="1786036"/>
              <a:ext cx="0" cy="413308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 flipV="1">
              <a:off x="2592942" y="5903242"/>
              <a:ext cx="4197096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2613235" y="1591962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07870" y="5954381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T</a:t>
              </a: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 flipH="1">
              <a:off x="5901690" y="2078826"/>
              <a:ext cx="506180" cy="7620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5909928" y="2820404"/>
              <a:ext cx="0" cy="213231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>
              <a:off x="3054352" y="4944477"/>
              <a:ext cx="2855576" cy="67361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909928" y="4944477"/>
              <a:ext cx="0" cy="92873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5655276" y="5905302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/>
                <a:t>T</a:t>
              </a:r>
              <a:r>
                <a:rPr lang="en-US" sz="2400" i="1" baseline="-25000" dirty="0"/>
                <a:t>m</a:t>
              </a: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H="1">
              <a:off x="6021094" y="2255940"/>
              <a:ext cx="274320" cy="4114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909928" y="3584462"/>
              <a:ext cx="0" cy="56860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187485" y="5236554"/>
              <a:ext cx="487336" cy="118872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16" name="Freeform 15"/>
            <p:cNvSpPr/>
            <p:nvPr/>
          </p:nvSpPr>
          <p:spPr bwMode="auto">
            <a:xfrm>
              <a:off x="3041995" y="3118852"/>
              <a:ext cx="2685535" cy="1425146"/>
            </a:xfrm>
            <a:custGeom>
              <a:avLst/>
              <a:gdLst>
                <a:gd name="connsiteX0" fmla="*/ 2685535 w 2685535"/>
                <a:gd name="connsiteY0" fmla="*/ 0 h 1425146"/>
                <a:gd name="connsiteX1" fmla="*/ 1878227 w 2685535"/>
                <a:gd name="connsiteY1" fmla="*/ 832022 h 1425146"/>
                <a:gd name="connsiteX2" fmla="*/ 0 w 2685535"/>
                <a:gd name="connsiteY2" fmla="*/ 1425146 h 142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5535" h="1425146">
                  <a:moveTo>
                    <a:pt x="2685535" y="0"/>
                  </a:moveTo>
                  <a:cubicBezTo>
                    <a:pt x="2505675" y="297249"/>
                    <a:pt x="2325816" y="594498"/>
                    <a:pt x="1878227" y="832022"/>
                  </a:cubicBezTo>
                  <a:cubicBezTo>
                    <a:pt x="1430638" y="1069546"/>
                    <a:pt x="715319" y="1247346"/>
                    <a:pt x="0" y="1425146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 flipH="1">
              <a:off x="5711054" y="2818344"/>
              <a:ext cx="199615" cy="316984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89430" y="3967350"/>
              <a:ext cx="197840" cy="9144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Freeform 18"/>
            <p:cNvSpPr/>
            <p:nvPr/>
          </p:nvSpPr>
          <p:spPr bwMode="auto">
            <a:xfrm>
              <a:off x="5548138" y="2750730"/>
              <a:ext cx="249333" cy="234344"/>
            </a:xfrm>
            <a:custGeom>
              <a:avLst/>
              <a:gdLst>
                <a:gd name="connsiteX0" fmla="*/ 0 w 362465"/>
                <a:gd name="connsiteY0" fmla="*/ 0 h 832022"/>
                <a:gd name="connsiteX1" fmla="*/ 123568 w 362465"/>
                <a:gd name="connsiteY1" fmla="*/ 494270 h 832022"/>
                <a:gd name="connsiteX2" fmla="*/ 362465 w 362465"/>
                <a:gd name="connsiteY2" fmla="*/ 832022 h 83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2465" h="832022">
                  <a:moveTo>
                    <a:pt x="0" y="0"/>
                  </a:moveTo>
                  <a:cubicBezTo>
                    <a:pt x="31578" y="177800"/>
                    <a:pt x="63157" y="355600"/>
                    <a:pt x="123568" y="494270"/>
                  </a:cubicBezTo>
                  <a:cubicBezTo>
                    <a:pt x="183979" y="632940"/>
                    <a:pt x="262238" y="753763"/>
                    <a:pt x="362465" y="832022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32189" y="2036582"/>
              <a:ext cx="17600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/>
                <a:t>Supercooled</a:t>
              </a:r>
              <a:r>
                <a:rPr lang="en-US" sz="2000" dirty="0"/>
                <a:t> liquid</a:t>
              </a: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4651952" y="3354575"/>
              <a:ext cx="933444" cy="157454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3" name="Freeform 22"/>
            <p:cNvSpPr/>
            <p:nvPr/>
          </p:nvSpPr>
          <p:spPr bwMode="auto">
            <a:xfrm>
              <a:off x="4205416" y="3324799"/>
              <a:ext cx="1400433" cy="1137113"/>
            </a:xfrm>
            <a:custGeom>
              <a:avLst/>
              <a:gdLst>
                <a:gd name="connsiteX0" fmla="*/ 0 w 1400433"/>
                <a:gd name="connsiteY0" fmla="*/ 914400 h 1137113"/>
                <a:gd name="connsiteX1" fmla="*/ 428368 w 1400433"/>
                <a:gd name="connsiteY1" fmla="*/ 873211 h 1137113"/>
                <a:gd name="connsiteX2" fmla="*/ 642552 w 1400433"/>
                <a:gd name="connsiteY2" fmla="*/ 1079157 h 1137113"/>
                <a:gd name="connsiteX3" fmla="*/ 774357 w 1400433"/>
                <a:gd name="connsiteY3" fmla="*/ 1136822 h 1137113"/>
                <a:gd name="connsiteX4" fmla="*/ 856735 w 1400433"/>
                <a:gd name="connsiteY4" fmla="*/ 1062681 h 1137113"/>
                <a:gd name="connsiteX5" fmla="*/ 947352 w 1400433"/>
                <a:gd name="connsiteY5" fmla="*/ 815546 h 1137113"/>
                <a:gd name="connsiteX6" fmla="*/ 1136822 w 1400433"/>
                <a:gd name="connsiteY6" fmla="*/ 387179 h 1137113"/>
                <a:gd name="connsiteX7" fmla="*/ 1285103 w 1400433"/>
                <a:gd name="connsiteY7" fmla="*/ 156519 h 1137113"/>
                <a:gd name="connsiteX8" fmla="*/ 1400433 w 1400433"/>
                <a:gd name="connsiteY8" fmla="*/ 0 h 1137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0433" h="1137113">
                  <a:moveTo>
                    <a:pt x="0" y="914400"/>
                  </a:moveTo>
                  <a:cubicBezTo>
                    <a:pt x="160638" y="880076"/>
                    <a:pt x="321276" y="845752"/>
                    <a:pt x="428368" y="873211"/>
                  </a:cubicBezTo>
                  <a:cubicBezTo>
                    <a:pt x="535460" y="900670"/>
                    <a:pt x="584887" y="1035222"/>
                    <a:pt x="642552" y="1079157"/>
                  </a:cubicBezTo>
                  <a:cubicBezTo>
                    <a:pt x="700217" y="1123092"/>
                    <a:pt x="738660" y="1139568"/>
                    <a:pt x="774357" y="1136822"/>
                  </a:cubicBezTo>
                  <a:cubicBezTo>
                    <a:pt x="810054" y="1134076"/>
                    <a:pt x="827903" y="1116227"/>
                    <a:pt x="856735" y="1062681"/>
                  </a:cubicBezTo>
                  <a:cubicBezTo>
                    <a:pt x="885567" y="1009135"/>
                    <a:pt x="900671" y="928129"/>
                    <a:pt x="947352" y="815546"/>
                  </a:cubicBezTo>
                  <a:cubicBezTo>
                    <a:pt x="994033" y="702963"/>
                    <a:pt x="1080530" y="497017"/>
                    <a:pt x="1136822" y="387179"/>
                  </a:cubicBezTo>
                  <a:cubicBezTo>
                    <a:pt x="1193114" y="277341"/>
                    <a:pt x="1241168" y="221049"/>
                    <a:pt x="1285103" y="156519"/>
                  </a:cubicBezTo>
                  <a:cubicBezTo>
                    <a:pt x="1329038" y="91989"/>
                    <a:pt x="1364735" y="45994"/>
                    <a:pt x="1400433" y="0"/>
                  </a:cubicBezTo>
                </a:path>
              </a:pathLst>
            </a:custGeom>
            <a:noFill/>
            <a:ln w="222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>
              <a:stCxn id="23" idx="4"/>
              <a:endCxn id="23" idx="5"/>
            </p:cNvCxnSpPr>
            <p:nvPr/>
          </p:nvCxnSpPr>
          <p:spPr bwMode="auto">
            <a:xfrm flipV="1">
              <a:off x="5062151" y="4140345"/>
              <a:ext cx="90617" cy="24713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3396667" y="3988356"/>
              <a:ext cx="76200" cy="4488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2912231" y="3580567"/>
              <a:ext cx="9416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lass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67942" y="2162681"/>
            <a:ext cx="1951304" cy="1464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b="1" dirty="0">
                <a:solidFill>
                  <a:srgbClr val="FF0000"/>
                </a:solidFill>
              </a:rPr>
              <a:t>Solid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solidFill>
                  <a:srgbClr val="FF0000"/>
                </a:solidFill>
              </a:rPr>
              <a:t>Elasticity</a:t>
            </a:r>
          </a:p>
          <a:p>
            <a:pPr algn="ctr">
              <a:spcBef>
                <a:spcPts val="300"/>
              </a:spcBef>
            </a:pPr>
            <a:r>
              <a:rPr lang="en-US" sz="2000" i="1" dirty="0">
                <a:solidFill>
                  <a:srgbClr val="FF0000"/>
                </a:solidFill>
              </a:rPr>
              <a:t>instantaneous, transien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61612" y="2193097"/>
            <a:ext cx="2112256" cy="1464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b="1" dirty="0">
                <a:solidFill>
                  <a:srgbClr val="0000FF"/>
                </a:solidFill>
              </a:rPr>
              <a:t>Liquid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solidFill>
                  <a:srgbClr val="0000FF"/>
                </a:solidFill>
              </a:rPr>
              <a:t>Viscosity</a:t>
            </a:r>
          </a:p>
          <a:p>
            <a:pPr algn="ctr">
              <a:spcBef>
                <a:spcPts val="300"/>
              </a:spcBef>
            </a:pPr>
            <a:r>
              <a:rPr lang="en-US" sz="2000" i="1" dirty="0">
                <a:solidFill>
                  <a:srgbClr val="0000FF"/>
                </a:solidFill>
              </a:rPr>
              <a:t>time-dependent, permanent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93289"/>
              </p:ext>
            </p:extLst>
          </p:nvPr>
        </p:nvGraphicFramePr>
        <p:xfrm>
          <a:off x="776857" y="3705184"/>
          <a:ext cx="1133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57" y="3705184"/>
                        <a:ext cx="1133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16749"/>
              </p:ext>
            </p:extLst>
          </p:nvPr>
        </p:nvGraphicFramePr>
        <p:xfrm>
          <a:off x="684814" y="4172752"/>
          <a:ext cx="1306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14" y="4172752"/>
                        <a:ext cx="13065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37373"/>
              </p:ext>
            </p:extLst>
          </p:nvPr>
        </p:nvGraphicFramePr>
        <p:xfrm>
          <a:off x="6918025" y="3775306"/>
          <a:ext cx="1627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25" y="3775306"/>
                        <a:ext cx="1627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73677" y="4727175"/>
            <a:ext cx="1325887" cy="1302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dirty="0">
                <a:solidFill>
                  <a:srgbClr val="FF0000"/>
                </a:solidFill>
              </a:rPr>
              <a:t>: Young’s modulus</a:t>
            </a:r>
          </a:p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>
                <a:solidFill>
                  <a:srgbClr val="FF0000"/>
                </a:solidFill>
              </a:rPr>
              <a:t>: shear modulu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18638" y="4687669"/>
            <a:ext cx="13982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: viscosity (unit: </a:t>
            </a:r>
            <a:r>
              <a:rPr lang="en-US" dirty="0" err="1">
                <a:solidFill>
                  <a:srgbClr val="0000FF"/>
                </a:solidFill>
              </a:rPr>
              <a:t>Pa·s</a:t>
            </a:r>
            <a:r>
              <a:rPr lang="en-US" dirty="0">
                <a:solidFill>
                  <a:srgbClr val="0000FF"/>
                </a:solidFill>
              </a:rPr>
              <a:t> or Pois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686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19610" y="667460"/>
            <a:ext cx="7676178" cy="3352800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9600" y="685801"/>
            <a:ext cx="20021" cy="33527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9600" y="4038600"/>
            <a:ext cx="7696199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6667667" y="894307"/>
            <a:ext cx="965626" cy="88650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895452" y="1100359"/>
            <a:ext cx="523314" cy="4787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2303" y="2104267"/>
            <a:ext cx="5123124" cy="16580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303997" y="1754655"/>
            <a:ext cx="380800" cy="368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45449"/>
            <a:ext cx="7239000" cy="816427"/>
          </a:xfrm>
        </p:spPr>
        <p:txBody>
          <a:bodyPr/>
          <a:lstStyle/>
          <a:p>
            <a:r>
              <a:rPr lang="en-US" dirty="0"/>
              <a:t>Structural relaxation in glass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>
            <a:off x="1438029" y="3633818"/>
            <a:ext cx="619371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863536" y="35314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29811" y="4213138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 regime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135515" y="4652742"/>
          <a:ext cx="118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15" y="4652742"/>
                        <a:ext cx="118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48425" y="5131105"/>
            <a:ext cx="25757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mechanical and thermal effects only affect atomic vibration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352800" y="4209277"/>
            <a:ext cx="2390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regim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031051" y="4648200"/>
          <a:ext cx="1035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051" y="4648200"/>
                        <a:ext cx="10350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361038" y="5127244"/>
            <a:ext cx="2506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ass structure and properties are </a:t>
            </a:r>
            <a:r>
              <a:rPr lang="en-US" b="1" dirty="0"/>
              <a:t>history-dependen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04648" y="309685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83224" y="1805720"/>
            <a:ext cx="1722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Supercooled</a:t>
            </a:r>
            <a:r>
              <a:rPr lang="en-US" sz="2000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72200" y="4209277"/>
            <a:ext cx="1933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regime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558342" y="4652742"/>
          <a:ext cx="118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42" y="4652742"/>
                        <a:ext cx="118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180438" y="5127394"/>
            <a:ext cx="23539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uctural changes are instantaneous: equilibrium state can be quickly reache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78560" y="56017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4355070" y="3091402"/>
            <a:ext cx="377415" cy="1063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4543777" y="2378504"/>
            <a:ext cx="1520508" cy="145249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1" name="Freeform 30"/>
          <p:cNvSpPr/>
          <p:nvPr/>
        </p:nvSpPr>
        <p:spPr bwMode="auto">
          <a:xfrm>
            <a:off x="3407017" y="2352098"/>
            <a:ext cx="2671569" cy="1298196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>
            <a:stCxn id="31" idx="4"/>
            <a:endCxn id="31" idx="5"/>
          </p:cNvCxnSpPr>
          <p:nvPr/>
        </p:nvCxnSpPr>
        <p:spPr bwMode="auto">
          <a:xfrm flipV="1">
            <a:off x="5041388" y="3283174"/>
            <a:ext cx="172867" cy="28214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687625" y="2266890"/>
            <a:ext cx="1951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 </a:t>
            </a:r>
            <a:r>
              <a:rPr lang="en-US" sz="2000" dirty="0">
                <a:solidFill>
                  <a:srgbClr val="0000FF"/>
                </a:solidFill>
              </a:rPr>
              <a:t>transi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13389" y="6218123"/>
            <a:ext cx="257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Ergodicity breakdown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H="1" flipV="1">
            <a:off x="854979" y="6178974"/>
            <a:ext cx="473278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8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19610" y="667460"/>
            <a:ext cx="7676178" cy="3352800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9600" y="685801"/>
            <a:ext cx="20021" cy="33527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9600" y="4038600"/>
            <a:ext cx="7696199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6667667" y="894307"/>
            <a:ext cx="965626" cy="88650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895452" y="1100359"/>
            <a:ext cx="523314" cy="4787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2303" y="2104267"/>
            <a:ext cx="5123124" cy="16580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303997" y="1754655"/>
            <a:ext cx="380800" cy="368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45449"/>
            <a:ext cx="7239000" cy="816427"/>
          </a:xfrm>
        </p:spPr>
        <p:txBody>
          <a:bodyPr/>
          <a:lstStyle/>
          <a:p>
            <a:r>
              <a:rPr lang="en-US" dirty="0"/>
              <a:t>Structural relaxation in glass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>
            <a:off x="1438029" y="3633818"/>
            <a:ext cx="619371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863536" y="35314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184959" y="4750951"/>
          <a:ext cx="1084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59" y="4750951"/>
                        <a:ext cx="10842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352800" y="4209277"/>
            <a:ext cx="2390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regim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079875" y="4746188"/>
          <a:ext cx="936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746188"/>
                        <a:ext cx="9366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904648" y="309685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83224" y="1805720"/>
            <a:ext cx="1722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Supercooled</a:t>
            </a:r>
            <a:r>
              <a:rPr lang="en-US" sz="2000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72200" y="4209277"/>
            <a:ext cx="1933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regime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607175" y="4750951"/>
          <a:ext cx="10858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750951"/>
                        <a:ext cx="10858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8560" y="56017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4355070" y="3091402"/>
            <a:ext cx="377415" cy="1063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4543777" y="2378504"/>
            <a:ext cx="1520508" cy="145249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1" name="Freeform 30"/>
          <p:cNvSpPr/>
          <p:nvPr/>
        </p:nvSpPr>
        <p:spPr bwMode="auto">
          <a:xfrm>
            <a:off x="3407017" y="2352098"/>
            <a:ext cx="2671569" cy="1298196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>
            <a:stCxn id="31" idx="4"/>
            <a:endCxn id="31" idx="5"/>
          </p:cNvCxnSpPr>
          <p:nvPr/>
        </p:nvCxnSpPr>
        <p:spPr bwMode="auto">
          <a:xfrm flipV="1">
            <a:off x="5041388" y="3283174"/>
            <a:ext cx="172867" cy="28214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687625" y="2266890"/>
            <a:ext cx="1951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 </a:t>
            </a:r>
            <a:r>
              <a:rPr lang="en-US" sz="2000" dirty="0">
                <a:solidFill>
                  <a:srgbClr val="0000FF"/>
                </a:solidFill>
              </a:rPr>
              <a:t>transition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580045" y="5235138"/>
          <a:ext cx="1652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45" y="5235138"/>
                        <a:ext cx="1652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14063" y="5211369"/>
            <a:ext cx="2791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eborah number (DN):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0" y="5785892"/>
            <a:ext cx="4841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“… the mountains flowed before the Lord…”</a:t>
            </a:r>
          </a:p>
          <a:p>
            <a:pPr algn="r"/>
            <a:r>
              <a:rPr lang="en-US" dirty="0">
                <a:latin typeface="Comic Sans MS" panose="030F0702030302020204" pitchFamily="66" charset="0"/>
              </a:rPr>
              <a:t>Prophetess Deborah (Judges 5:5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29811" y="4213138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 regi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570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elasticity: complex shear mod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onsider a </a:t>
            </a:r>
            <a:r>
              <a:rPr lang="en-US" dirty="0" err="1"/>
              <a:t>sinusoidally</a:t>
            </a:r>
            <a:r>
              <a:rPr lang="en-US" dirty="0"/>
              <a:t> varying shear strai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Elastic response:</a:t>
            </a:r>
          </a:p>
          <a:p>
            <a:pPr>
              <a:spcBef>
                <a:spcPts val="1200"/>
              </a:spcBef>
            </a:pPr>
            <a:r>
              <a:rPr lang="en-US" dirty="0"/>
              <a:t>Viscous response:</a:t>
            </a:r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In a general </a:t>
            </a:r>
            <a:r>
              <a:rPr lang="en-US" dirty="0">
                <a:solidFill>
                  <a:srgbClr val="0000FF"/>
                </a:solidFill>
              </a:rPr>
              <a:t>visco</a:t>
            </a:r>
            <a:r>
              <a:rPr lang="en-US" dirty="0">
                <a:solidFill>
                  <a:srgbClr val="FF0000"/>
                </a:solidFill>
              </a:rPr>
              <a:t>elastic</a:t>
            </a:r>
            <a:r>
              <a:rPr lang="en-US" dirty="0"/>
              <a:t> soli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60921"/>
              </p:ext>
            </p:extLst>
          </p:nvPr>
        </p:nvGraphicFramePr>
        <p:xfrm>
          <a:off x="873210" y="3589638"/>
          <a:ext cx="50117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19040" progId="Equation.DSMT4">
                  <p:embed/>
                </p:oleObj>
              </mc:Choice>
              <mc:Fallback>
                <p:oleObj name="Equation" r:id="rId2" imgW="25779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0" y="3589638"/>
                        <a:ext cx="501173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93170"/>
              </p:ext>
            </p:extLst>
          </p:nvPr>
        </p:nvGraphicFramePr>
        <p:xfrm>
          <a:off x="873210" y="2073876"/>
          <a:ext cx="2193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0" y="2073876"/>
                        <a:ext cx="21939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65490"/>
              </p:ext>
            </p:extLst>
          </p:nvPr>
        </p:nvGraphicFramePr>
        <p:xfrm>
          <a:off x="3291273" y="2607276"/>
          <a:ext cx="3305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273" y="2607276"/>
                        <a:ext cx="33051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63180"/>
              </p:ext>
            </p:extLst>
          </p:nvPr>
        </p:nvGraphicFramePr>
        <p:xfrm>
          <a:off x="848025" y="4940300"/>
          <a:ext cx="3503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25" y="4940300"/>
                        <a:ext cx="35036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" y="5473181"/>
            <a:ext cx="4019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i="1" kern="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kern="0" dirty="0">
                <a:solidFill>
                  <a:prstClr val="black"/>
                </a:solidFill>
              </a:rPr>
              <a:t> : complex shear modulus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56103"/>
              </p:ext>
            </p:extLst>
          </p:nvPr>
        </p:nvGraphicFramePr>
        <p:xfrm>
          <a:off x="4943860" y="4956775"/>
          <a:ext cx="2911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60" y="4956775"/>
                        <a:ext cx="29114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659666" y="5690286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FF0000"/>
                </a:solidFill>
              </a:rPr>
              <a:t>Shear/storage modul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757391" y="4240428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FF"/>
                </a:solidFill>
              </a:rPr>
              <a:t>Loss modulu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561457" y="4625204"/>
            <a:ext cx="0" cy="3645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6944633" y="5336061"/>
            <a:ext cx="0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251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/>
              <a:t>Phenomenological models of viscoelast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lasticity: </a:t>
            </a:r>
            <a:r>
              <a:rPr lang="en-US" sz="2000" dirty="0" err="1"/>
              <a:t>Hookean</a:t>
            </a:r>
            <a:r>
              <a:rPr lang="en-US" sz="2000" dirty="0"/>
              <a:t> spring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Viscosity: Newtonian dashpo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14400" y="2117124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78203"/>
              </p:ext>
            </p:extLst>
          </p:nvPr>
        </p:nvGraphicFramePr>
        <p:xfrm>
          <a:off x="3349625" y="2150462"/>
          <a:ext cx="130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150462"/>
                        <a:ext cx="13065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914935" y="3434382"/>
            <a:ext cx="2085903" cy="533400"/>
            <a:chOff x="890757" y="3429000"/>
            <a:chExt cx="2085903" cy="533400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Rectangle 3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23199"/>
              </p:ext>
            </p:extLst>
          </p:nvPr>
        </p:nvGraphicFramePr>
        <p:xfrm>
          <a:off x="3309337" y="3275891"/>
          <a:ext cx="1627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337" y="3275891"/>
                        <a:ext cx="1627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 bwMode="auto">
          <a:xfrm>
            <a:off x="882480" y="4427838"/>
            <a:ext cx="7186482" cy="173015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Models assume linear material response or infinitesimal stress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ach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dashpot element corresponds to a relaxation mechanism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03291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4743</TotalTime>
  <Words>1354</Words>
  <Application>Microsoft Office PowerPoint</Application>
  <PresentationFormat>On-screen Show (4:3)</PresentationFormat>
  <Paragraphs>346</Paragraphs>
  <Slides>3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71 Amorphous Materials  7: Viscoelasticity and Relaxation</vt:lpstr>
      <vt:lpstr>After-class reading list</vt:lpstr>
      <vt:lpstr>“The Nature of Glass Remains Anything but Clear”</vt:lpstr>
      <vt:lpstr>PowerPoint Presentation</vt:lpstr>
      <vt:lpstr>Is glass a solid or a viscous liquid?</vt:lpstr>
      <vt:lpstr>Structural relaxation in glass</vt:lpstr>
      <vt:lpstr>Structural relaxation in glass</vt:lpstr>
      <vt:lpstr>Viscoelasticity: complex shear modulus</vt:lpstr>
      <vt:lpstr>Phenomenological models of viscoelastic materials</vt:lpstr>
      <vt:lpstr>The Maxwell element</vt:lpstr>
      <vt:lpstr>The Maxwell element</vt:lpstr>
      <vt:lpstr>The Maxwell element</vt:lpstr>
      <vt:lpstr>The Voigt-Kelvin element</vt:lpstr>
      <vt:lpstr>Generalized Maxwell model</vt:lpstr>
      <vt:lpstr>Generalized Maxwell model</vt:lpstr>
      <vt:lpstr>Elastic, viscoelastic, and viscous responses</vt:lpstr>
      <vt:lpstr>Viscoelastic materials</vt:lpstr>
      <vt:lpstr>Boltzmann superposition principle</vt:lpstr>
      <vt:lpstr>Boltzmann superposition principle</vt:lpstr>
      <vt:lpstr>Comparing stress relaxation and structural relaxation</vt:lpstr>
      <vt:lpstr>Free volume model of relaxation (first order kinetic model)</vt:lpstr>
      <vt:lpstr>Model predicted relaxation kinetics</vt:lpstr>
      <vt:lpstr>Model predicted relaxation kinetics</vt:lpstr>
      <vt:lpstr>Tool’s Fictive temperature theory</vt:lpstr>
      <vt:lpstr>Tool’s Fictive temperature theory</vt:lpstr>
      <vt:lpstr>Tool’s Fictive temperature theory</vt:lpstr>
      <vt:lpstr>Predicting glass structure evolution due to relaxation: Tool’s equation</vt:lpstr>
      <vt:lpstr>Tool’s Fictive temperature theory</vt:lpstr>
      <vt:lpstr>Tool’s Fictive temperature theory</vt:lpstr>
      <vt:lpstr>Difficulties with Tool’s Tf theory</vt:lpstr>
      <vt:lpstr>Explaining the Ritland experiment</vt:lpstr>
      <vt:lpstr>What is relaxation?</vt:lpstr>
      <vt:lpstr>Relaxation: return of a perturbed system into equilibrium</vt:lpstr>
      <vt:lpstr>Modeling relaxation</vt:lpstr>
      <vt:lpstr>Glass transition as a relaxation phenomenon: mod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221</cp:revision>
  <dcterms:created xsi:type="dcterms:W3CDTF">2006-08-16T00:00:00Z</dcterms:created>
  <dcterms:modified xsi:type="dcterms:W3CDTF">2025-02-23T22:53:23Z</dcterms:modified>
</cp:coreProperties>
</file>